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10029" w:type="dxa"/>
        <w:tblLayout w:type="fixed"/>
        <w:tblLook w:val="04A0" w:firstRow="1" w:lastRow="0" w:firstColumn="1" w:lastColumn="0" w:noHBand="0" w:noVBand="1"/>
      </w:tblPr>
      <w:tblGrid>
        <w:gridCol w:w="674"/>
        <w:gridCol w:w="9355"/>
      </w:tblGrid>
      <w:tr w:rsidR="002C7D37" w:rsidRPr="00BB19E4" w:rsidTr="006835AA">
        <w:trPr>
          <w:trHeight w:val="1191"/>
        </w:trPr>
        <w:tc>
          <w:tcPr>
            <w:tcW w:w="674" w:type="dxa"/>
          </w:tcPr>
          <w:p w:rsidR="002C7D37" w:rsidRDefault="002C7D37" w:rsidP="002C7D3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9355" w:type="dxa"/>
          </w:tcPr>
          <w:p w:rsidR="002C7D37" w:rsidRPr="00BB19E4" w:rsidRDefault="002C7D37" w:rsidP="002C7D3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می خواهیم یک باغچه مستطیلی شکل به طول 8 متر و عرض 3متر را نرده کشی کنیم. به چند متر نرده احتیاج داریم؟</w:t>
            </w:r>
          </w:p>
          <w:p w:rsidR="002C7D37" w:rsidRDefault="002C7D37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الف) 11                          ب) 24                    ج)22               د) 16</w:t>
            </w:r>
          </w:p>
        </w:tc>
      </w:tr>
      <w:tr w:rsidR="00A3076B" w:rsidRPr="00BB19E4" w:rsidTr="006835AA">
        <w:trPr>
          <w:trHeight w:val="16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توپی را از 12 متری رها  می کنیم. توپ پس از هر برخورد به زمین نصف ارتفاعش بالا می آید.در لحظه  برخورد سوم توپ  در مجموع چقدر حرکت کرده است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8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یک سنگ را روی یک سطح شیب دار به طرف بالا پرتاب می کند. سنگ هر بار 4 متر روی سطح شیب دار به بالا می رود اما 3متر به طرف پایین سر می خورد. اگر سطح شیب دار 10 متر طول  داشته باشد ، پس از چند حرکت سنگ به بالا می رسد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0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سه عدد طبیعی پیدا کنید  که حاصل ضرب  آنها 12 و مجموع آنها کمترین مقدار ممکن باشد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0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عدد داخل مربع را مشخص کنید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</w:t>
            </w:r>
            <w:r w:rsidR="006835AA" w:rsidRPr="00BB19E4">
              <w:rPr>
                <w:rFonts w:cs="B Nazanin"/>
                <w:position w:val="-46"/>
                <w:sz w:val="28"/>
                <w:szCs w:val="28"/>
              </w:rPr>
              <w:object w:dxaOrig="1600" w:dyaOrig="1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6" type="#_x0000_t75" style="width:79.55pt;height:52.8pt" o:ole="">
                  <v:imagedata r:id="rId9" o:title=""/>
                </v:shape>
                <o:OLEObject Type="Embed" ProgID="Equation.DSMT4" ShapeID="_x0000_i1096" DrawAspect="Content" ObjectID="_1554198034" r:id="rId10"/>
              </w:object>
            </w:r>
          </w:p>
        </w:tc>
      </w:tr>
      <w:tr w:rsidR="00A3076B" w:rsidRPr="00BB19E4" w:rsidTr="006835AA">
        <w:trPr>
          <w:trHeight w:val="26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محمد  مهدی  4000 تو مان پول دارد . او 8 عدد کیک خرید و 800 تومان  برایش باقی ماند. قیمت  هر کیک از  کدام رابطه بدست می آید؟</w:t>
            </w:r>
          </w:p>
          <w:p w:rsidR="00A3076B" w:rsidRPr="00BB19E4" w:rsidRDefault="006835AA" w:rsidP="009C72C7">
            <w:pPr>
              <w:bidi/>
              <w:ind w:left="-1"/>
              <w:jc w:val="both"/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</w:pPr>
            <w:r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                                </w:t>
            </w:r>
            <w:r w:rsidRPr="00BB19E4">
              <w:rPr>
                <w:rFonts w:cs="B Nazanin"/>
                <w:position w:val="-40"/>
                <w:sz w:val="28"/>
                <w:szCs w:val="28"/>
              </w:rPr>
              <w:object w:dxaOrig="4780" w:dyaOrig="940">
                <v:shape id="_x0000_i1097" type="#_x0000_t75" style="width:284.55pt;height:47.3pt" o:ole="">
                  <v:imagedata r:id="rId11" o:title=""/>
                </v:shape>
                <o:OLEObject Type="Embed" ProgID="Equation.DSMT4" ShapeID="_x0000_i1097" DrawAspect="Content" ObjectID="_1554198035" r:id="rId12"/>
              </w:object>
            </w:r>
            <w:r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         </w:t>
            </w:r>
          </w:p>
        </w:tc>
      </w:tr>
      <w:tr w:rsidR="00A3076B" w:rsidRPr="00BB19E4" w:rsidTr="006835AA">
        <w:trPr>
          <w:trHeight w:val="32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چند رابطه درست  نوشته شده است؟</w:t>
            </w:r>
          </w:p>
          <w:p w:rsidR="00A3076B" w:rsidRPr="00BB19E4" w:rsidRDefault="006835AA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6835AA">
              <w:rPr>
                <w:rFonts w:cs="B Nazanin"/>
                <w:position w:val="-30"/>
                <w:sz w:val="28"/>
                <w:szCs w:val="28"/>
                <w:lang w:bidi="fa-IR"/>
              </w:rPr>
              <w:object w:dxaOrig="4760" w:dyaOrig="740">
                <v:shape id="_x0000_i1098" type="#_x0000_t75" style="width:238.65pt;height:37.05pt" o:ole="">
                  <v:imagedata r:id="rId13" o:title=""/>
                </v:shape>
                <o:OLEObject Type="Embed" ProgID="Equation.DSMT4" ShapeID="_x0000_i1098" DrawAspect="Content" ObjectID="_1554198036" r:id="rId14"/>
              </w:object>
            </w:r>
          </w:p>
        </w:tc>
      </w:tr>
      <w:tr w:rsidR="00A3076B" w:rsidRPr="00BB19E4" w:rsidTr="006835AA">
        <w:trPr>
          <w:trHeight w:val="30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9355" w:type="dxa"/>
          </w:tcPr>
          <w:p w:rsidR="00A3076B" w:rsidRPr="00BB19E4" w:rsidRDefault="003A54EE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noProof/>
                <w:sz w:val="28"/>
                <w:szCs w:val="28"/>
                <w:rtl/>
              </w:rPr>
              <w:pict>
                <v:group id="_x0000_s1026" editas="canvas" style="position:absolute;left:0;text-align:left;margin-left:53.7pt;margin-top:17.35pt;width:371.1pt;height:133.55pt;z-index:251668992;mso-position-horizontal-relative:text;mso-position-vertical-relative:text" coordorigin="2349,2761" coordsize="7422,2671">
                  <o:lock v:ext="edit" aspectratio="t"/>
                  <v:shape id="_x0000_s1027" type="#_x0000_t75" style="position:absolute;left:2349;top:2761;width:7422;height:2671" o:preferrelative="f">
                    <v:fill o:detectmouseclick="t"/>
                    <v:path o:extrusionok="t" o:connecttype="none"/>
                  </v:shape>
                  <v:shape id="_x0000_s1028" type="#_x0000_t75" style="position:absolute;left:6717;top:4728;width:1520;height:279">
                    <v:imagedata r:id="rId15" o:title=""/>
                  </v:shape>
                  <v:shape id="_x0000_s1029" type="#_x0000_t75" style="position:absolute;left:2910;top:4728;width:1499;height:300">
                    <v:imagedata r:id="rId16" o:title=""/>
                  </v:shape>
                </v:group>
                <o:OLEObject Type="Embed" ProgID="Equation.DSMT4" ShapeID="_x0000_s1028" DrawAspect="Content" ObjectID="_1554198112" r:id="rId17"/>
                <o:OLEObject Type="Embed" ProgID="Equation.DSMT4" ShapeID="_x0000_s1029" DrawAspect="Content" ObjectID="_1554198113" r:id="rId18"/>
              </w:pict>
            </w:r>
            <w:r w:rsidR="00A3076B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39296" behindDoc="0" locked="0" layoutInCell="1" allowOverlap="1" wp14:anchorId="7E3B1AB9" wp14:editId="3C7D1AED">
                  <wp:simplePos x="0" y="0"/>
                  <wp:positionH relativeFrom="column">
                    <wp:posOffset>563880</wp:posOffset>
                  </wp:positionH>
                  <wp:positionV relativeFrom="paragraph">
                    <wp:posOffset>220345</wp:posOffset>
                  </wp:positionV>
                  <wp:extent cx="4712970" cy="1256030"/>
                  <wp:effectExtent l="0" t="0" r="0" b="127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2970" cy="125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76B" w:rsidRPr="00BB19E4"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42368" behindDoc="0" locked="0" layoutInCell="1" allowOverlap="1" wp14:anchorId="267EC958" wp14:editId="68FF073D">
                  <wp:simplePos x="0" y="0"/>
                  <wp:positionH relativeFrom="column">
                    <wp:posOffset>2118360</wp:posOffset>
                  </wp:positionH>
                  <wp:positionV relativeFrom="paragraph">
                    <wp:posOffset>8321675</wp:posOffset>
                  </wp:positionV>
                  <wp:extent cx="4712970" cy="1256030"/>
                  <wp:effectExtent l="0" t="0" r="0" b="127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2970" cy="125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76B" w:rsidRPr="00BB19E4"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41344" behindDoc="0" locked="0" layoutInCell="1" allowOverlap="1" wp14:anchorId="1AC599F0" wp14:editId="29AF3972">
                  <wp:simplePos x="0" y="0"/>
                  <wp:positionH relativeFrom="column">
                    <wp:posOffset>2118360</wp:posOffset>
                  </wp:positionH>
                  <wp:positionV relativeFrom="paragraph">
                    <wp:posOffset>8321675</wp:posOffset>
                  </wp:positionV>
                  <wp:extent cx="4712970" cy="1256030"/>
                  <wp:effectExtent l="0" t="0" r="0" b="1270"/>
                  <wp:wrapNone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2970" cy="125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76B" w:rsidRPr="00BB19E4"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40320" behindDoc="0" locked="0" layoutInCell="1" allowOverlap="1" wp14:anchorId="423B992A" wp14:editId="036FB66E">
                  <wp:simplePos x="0" y="0"/>
                  <wp:positionH relativeFrom="column">
                    <wp:posOffset>2118360</wp:posOffset>
                  </wp:positionH>
                  <wp:positionV relativeFrom="paragraph">
                    <wp:posOffset>8321675</wp:posOffset>
                  </wp:positionV>
                  <wp:extent cx="4712970" cy="1256030"/>
                  <wp:effectExtent l="0" t="0" r="0" b="127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2970" cy="125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76B"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برای شکل های زیر یک جمع نوشته است. چند تا از جمع ها درست است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3A54EE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ascii="AmuzehNewNormalPS" w:cs="B Nazanin"/>
                <w:noProof/>
                <w:sz w:val="28"/>
                <w:szCs w:val="28"/>
                <w:rtl/>
              </w:rPr>
              <w:pict>
                <v:shape id="_x0000_s1032" type="#_x0000_t75" style="position:absolute;left:0;text-align:left;margin-left:108.35pt;margin-top:16.25pt;width:91.95pt;height:19pt;z-index:251670016">
                  <v:imagedata r:id="rId20" o:title=""/>
                </v:shape>
                <o:OLEObject Type="Embed" ProgID="Equation.DSMT4" ShapeID="_x0000_s1032" DrawAspect="Content" ObjectID="_1554198114" r:id="rId21"/>
              </w:pict>
            </w:r>
            <w:r>
              <w:rPr>
                <w:rFonts w:ascii="AmuzehNewNormalPS" w:cs="B Nazanin"/>
                <w:noProof/>
                <w:sz w:val="28"/>
                <w:szCs w:val="28"/>
                <w:rtl/>
              </w:rPr>
              <w:pict>
                <v:shape id="_x0000_s1031" type="#_x0000_t75" style="position:absolute;left:0;text-align:left;margin-left:282.65pt;margin-top:16.2pt;width:93pt;height:19.05pt;z-index:251671040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>
                  <v:imagedata r:id="rId22" o:title=""/>
                </v:shape>
                <o:OLEObject Type="Embed" ProgID="Equation.DSMT4" ShapeID="_x0000_s1031" DrawAspect="Content" ObjectID="_1554198115" r:id="rId23"/>
              </w:pic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6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9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  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  <w:tc>
          <w:tcPr>
            <w:tcW w:w="9355" w:type="dxa"/>
          </w:tcPr>
          <w:p w:rsidR="00A3076B" w:rsidRPr="00BB19E4" w:rsidRDefault="00A3076B" w:rsidP="003A54EE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lastRenderedPageBreak/>
              <w:t>چند  تا از رابطه های زیر درست است؟</w: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3A54EE" w:rsidRPr="00096687">
              <w:rPr>
                <w:position w:val="-12"/>
              </w:rPr>
              <w:object w:dxaOrig="1920" w:dyaOrig="320">
                <v:shape id="_x0000_i1084" type="#_x0000_t75" style="width:85.7pt;height:15.75pt" o:ole="">
                  <v:imagedata r:id="rId24" o:title=""/>
                </v:shape>
                <o:OLEObject Type="Embed" ProgID="Equation.DSMT4" ShapeID="_x0000_i1084" DrawAspect="Content" ObjectID="_1554198037" r:id="rId25"/>
              </w:objec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</w:t>
            </w:r>
            <w:r w:rsidR="003A54EE" w:rsidRPr="00096687">
              <w:rPr>
                <w:position w:val="-8"/>
              </w:rPr>
              <w:object w:dxaOrig="1320" w:dyaOrig="320">
                <v:shape id="_x0000_i1085" type="#_x0000_t75" style="width:65.85pt;height:15.75pt" o:ole="">
                  <v:imagedata r:id="rId26" o:title=""/>
                </v:shape>
                <o:OLEObject Type="Embed" ProgID="Equation.DSMT4" ShapeID="_x0000_i1085" DrawAspect="Content" ObjectID="_1554198038" r:id="rId27"/>
              </w:object>
            </w:r>
            <w:r w:rsidR="003A54EE">
              <w:rPr>
                <w:rFonts w:hint="cs"/>
                <w:rtl/>
              </w:rPr>
              <w:t xml:space="preserve">                                                                                     </w: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</w:t>
            </w:r>
            <w:r w:rsidR="003A54EE">
              <w:rPr>
                <w:rFonts w:hint="cs"/>
                <w:rtl/>
              </w:rPr>
              <w:t xml:space="preserve">  </w: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3A54EE">
              <w:rPr>
                <w:rFonts w:hint="cs"/>
                <w:rtl/>
              </w:rPr>
              <w:t xml:space="preserve">            </w: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3A54EE">
              <w:rPr>
                <w:rFonts w:hint="cs"/>
                <w:rtl/>
              </w:rPr>
              <w:t xml:space="preserve"> </w: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</w:t>
            </w:r>
            <w:r w:rsidR="003A54EE">
              <w:rPr>
                <w:rFonts w:hint="cs"/>
                <w:rtl/>
              </w:rPr>
              <w:t xml:space="preserve">            </w:t>
            </w:r>
            <w:r w:rsidR="003A54EE" w:rsidRPr="00096687">
              <w:rPr>
                <w:position w:val="-8"/>
              </w:rPr>
              <w:object w:dxaOrig="1320" w:dyaOrig="320">
                <v:shape id="_x0000_i1083" type="#_x0000_t75" style="width:65.85pt;height:15.75pt" o:ole="">
                  <v:imagedata r:id="rId28" o:title=""/>
                </v:shape>
                <o:OLEObject Type="Embed" ProgID="Equation.DSMT4" ShapeID="_x0000_i1083" DrawAspect="Content" ObjectID="_1554198039" r:id="rId29"/>
              </w:objec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   </w:t>
            </w:r>
            <w:r w:rsidR="003A54EE" w:rsidRPr="00096687">
              <w:rPr>
                <w:position w:val="-8"/>
              </w:rPr>
              <w:object w:dxaOrig="1600" w:dyaOrig="279">
                <v:shape id="_x0000_i1086" type="#_x0000_t75" style="width:80.25pt;height:13.7pt" o:ole="">
                  <v:imagedata r:id="rId30" o:title=""/>
                </v:shape>
                <o:OLEObject Type="Embed" ProgID="Equation.DSMT4" ShapeID="_x0000_i1086" DrawAspect="Content" ObjectID="_1554198040" r:id="rId31"/>
              </w:objec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    </w:t>
            </w:r>
            <w:r w:rsidR="003A54EE" w:rsidRPr="00096687">
              <w:rPr>
                <w:position w:val="-8"/>
              </w:rPr>
              <w:object w:dxaOrig="1320" w:dyaOrig="279">
                <v:shape id="_x0000_i1087" type="#_x0000_t75" style="width:65.85pt;height:13.7pt" o:ole="">
                  <v:imagedata r:id="rId32" o:title=""/>
                </v:shape>
                <o:OLEObject Type="Embed" ProgID="Equation.DSMT4" ShapeID="_x0000_i1087" DrawAspect="Content" ObjectID="_1554198041" r:id="rId33"/>
              </w:object>
            </w:r>
            <w:r w:rsidR="003A54EE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  <w:p w:rsidR="00A3076B" w:rsidRPr="00BB19E4" w:rsidRDefault="003A54EE" w:rsidP="003A54EE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          </w:t>
            </w:r>
          </w:p>
        </w:tc>
      </w:tr>
      <w:tr w:rsidR="00A3076B" w:rsidRPr="00BB19E4" w:rsidTr="006835AA">
        <w:trPr>
          <w:trHeight w:val="22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1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حاصل عبارت </w:t>
            </w:r>
            <w:r w:rsidR="003A54EE" w:rsidRPr="003A54EE">
              <w:rPr>
                <w:rFonts w:cs="B Nazanin"/>
                <w:position w:val="-8"/>
                <w:sz w:val="28"/>
                <w:szCs w:val="28"/>
              </w:rPr>
              <w:object w:dxaOrig="1860" w:dyaOrig="300">
                <v:shape id="_x0000_i1088" type="#_x0000_t75" style="width:93.25pt;height:14.4pt" o:ole="">
                  <v:imagedata r:id="rId34" o:title=""/>
                </v:shape>
                <o:OLEObject Type="Embed" ProgID="Equation.DSMT4" ShapeID="_x0000_i1088" DrawAspect="Content" ObjectID="_1554198042" r:id="rId35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را بدست آورید.</w:t>
            </w:r>
          </w:p>
        </w:tc>
      </w:tr>
      <w:tr w:rsidR="00A3076B" w:rsidRPr="00BB19E4" w:rsidTr="006835AA">
        <w:trPr>
          <w:trHeight w:val="30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مطب یک دکتر  در</w:t>
            </w:r>
            <w:r w:rsidRPr="00BB19E4">
              <w:rPr>
                <w:rFonts w:cs="B Nazanin"/>
                <w:sz w:val="28"/>
                <w:szCs w:val="28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طبقه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37 یک ساختمان  است و پارکینگ او در طبقه </w:t>
            </w:r>
            <w:r w:rsidRPr="00BB19E4">
              <w:rPr>
                <w:rFonts w:cs="B Nazanin"/>
                <w:sz w:val="28"/>
                <w:szCs w:val="28"/>
              </w:rPr>
              <w:t xml:space="preserve">-4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این ساختمان  قرار دارد. پارکینگ  او چند طبقه  با  مطب او  اختلاف  دارد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7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حاصل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3A54EE" w:rsidRPr="00BB19E4">
              <w:rPr>
                <w:rFonts w:cs="B Nazanin"/>
                <w:position w:val="-12"/>
                <w:sz w:val="28"/>
                <w:szCs w:val="28"/>
              </w:rPr>
              <w:object w:dxaOrig="3879" w:dyaOrig="380">
                <v:shape id="_x0000_i1089" type="#_x0000_t75" style="width:196.1pt;height:17.85pt" o:ole="">
                  <v:imagedata r:id="rId36" o:title=""/>
                </v:shape>
                <o:OLEObject Type="Embed" ProgID="Equation.DSMT4" ShapeID="_x0000_i1089" DrawAspect="Content" ObjectID="_1554198043" r:id="rId37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رامحاسبه کنید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6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دانش آموزان جمله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220" w:dyaOrig="240">
                <v:shape id="_x0000_i1025" type="#_x0000_t75" style="width:10.3pt;height:12.35pt" o:ole="">
                  <v:imagedata r:id="rId38" o:title=""/>
                </v:shape>
                <o:OLEObject Type="Embed" ProgID="Equation.DSMT4" ShapeID="_x0000_i1025" DrawAspect="Content" ObjectID="_1554198044" r:id="rId39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ام الگو های  زیر  را حساب کرده اند. کدام یک  از آنها درست  محاسبه  نموده اند؟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</w:t>
            </w:r>
            <w:r w:rsidRPr="00BB19E4">
              <w:rPr>
                <w:rFonts w:cs="B Nazanin"/>
                <w:sz w:val="28"/>
                <w:szCs w:val="28"/>
              </w:rPr>
              <w:t>2,5,8,1,…, 3n-2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: سینا 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                  </w:t>
            </w:r>
            <w:r w:rsidRPr="00BB19E4">
              <w:rPr>
                <w:rFonts w:cs="B Nazanin"/>
                <w:sz w:val="28"/>
                <w:szCs w:val="28"/>
              </w:rPr>
              <w:t>3,5,7,9,….,2n+1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:  فتحعلی</w:t>
            </w:r>
          </w:p>
        </w:tc>
      </w:tr>
      <w:tr w:rsidR="00A3076B" w:rsidRPr="00BB19E4" w:rsidTr="006835AA">
        <w:trPr>
          <w:trHeight w:val="34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دانش آموزان عبارت های جبری زیر  را ساده کرده اند. کدام یک از آنها درست ساده کرده است؟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</w:t>
            </w:r>
            <w:r w:rsidRPr="00BB19E4">
              <w:rPr>
                <w:rFonts w:cs="B Nazanin"/>
                <w:sz w:val="28"/>
                <w:szCs w:val="28"/>
              </w:rPr>
              <w:t xml:space="preserve">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Pr="00BB19E4">
              <w:rPr>
                <w:rFonts w:cs="B Nazanin"/>
                <w:sz w:val="28"/>
                <w:szCs w:val="28"/>
              </w:rPr>
              <w:t xml:space="preserve">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3A54EE" w:rsidRPr="003A54EE">
              <w:rPr>
                <w:rFonts w:cs="B Nazanin"/>
                <w:position w:val="-8"/>
                <w:sz w:val="28"/>
                <w:szCs w:val="28"/>
              </w:rPr>
              <w:object w:dxaOrig="2500" w:dyaOrig="320">
                <v:shape id="_x0000_i1090" type="#_x0000_t75" style="width:126.15pt;height:15.1pt" o:ole="">
                  <v:imagedata r:id="rId40" o:title=""/>
                </v:shape>
                <o:OLEObject Type="Embed" ProgID="Equation.DSMT4" ShapeID="_x0000_i1090" DrawAspect="Content" ObjectID="_1554198045" r:id="rId41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: سعید 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   </w:t>
            </w:r>
            <w:r w:rsidRPr="00BB19E4">
              <w:rPr>
                <w:rFonts w:cs="B Nazanin"/>
                <w:sz w:val="28"/>
                <w:szCs w:val="28"/>
              </w:rPr>
              <w:t xml:space="preserve">   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</w:t>
            </w:r>
            <w:r w:rsidR="003A54EE" w:rsidRPr="003A54EE">
              <w:rPr>
                <w:rFonts w:cs="B Nazanin"/>
                <w:position w:val="-6"/>
                <w:sz w:val="28"/>
                <w:szCs w:val="28"/>
              </w:rPr>
              <w:object w:dxaOrig="2520" w:dyaOrig="300">
                <v:shape id="_x0000_i1091" type="#_x0000_t75" style="width:126.15pt;height:14.4pt" o:ole="">
                  <v:imagedata r:id="rId42" o:title=""/>
                </v:shape>
                <o:OLEObject Type="Embed" ProgID="Equation.DSMT4" ShapeID="_x0000_i1091" DrawAspect="Content" ObjectID="_1554198046" r:id="rId43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: محمد 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    </w:t>
            </w:r>
            <w:r w:rsidRPr="00BB19E4">
              <w:rPr>
                <w:rFonts w:cs="B Nazanin"/>
                <w:sz w:val="28"/>
                <w:szCs w:val="28"/>
              </w:rPr>
              <w:t xml:space="preserve">    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Pr="00BB19E4">
              <w:rPr>
                <w:rFonts w:cs="B Nazanin"/>
                <w:sz w:val="28"/>
                <w:szCs w:val="28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</w:t>
            </w:r>
            <w:r w:rsidR="003A54EE" w:rsidRPr="003A54EE">
              <w:rPr>
                <w:rFonts w:cs="B Nazanin"/>
                <w:position w:val="-6"/>
                <w:sz w:val="28"/>
                <w:szCs w:val="28"/>
              </w:rPr>
              <w:object w:dxaOrig="2260" w:dyaOrig="300">
                <v:shape id="_x0000_i1092" type="#_x0000_t75" style="width:113.15pt;height:14.4pt" o:ole="">
                  <v:imagedata r:id="rId44" o:title=""/>
                </v:shape>
                <o:OLEObject Type="Embed" ProgID="Equation.DSMT4" ShapeID="_x0000_i1092" DrawAspect="Content" ObjectID="_1554198047" r:id="rId45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: جانعلی</w:t>
            </w:r>
          </w:p>
        </w:tc>
      </w:tr>
      <w:tr w:rsidR="00A3076B" w:rsidRPr="00BB19E4" w:rsidTr="006835AA">
        <w:trPr>
          <w:trHeight w:val="38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 است دانش آموزان 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لا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ب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بد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ند. کدام یک  درست انجام  داده است ؟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هشت واحد کمتر از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یک عدد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600" w:dyaOrig="320">
                <v:shape id="_x0000_i1026" type="#_x0000_t75" style="width:30.15pt;height:15.1pt" o:ole="">
                  <v:imagedata r:id="rId46" o:title=""/>
                </v:shape>
                <o:OLEObject Type="Embed" ProgID="Equation.DSMT4" ShapeID="_x0000_i1026" DrawAspect="Content" ObjectID="_1554198048" r:id="rId47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: مجید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/>
                <w:sz w:val="28"/>
                <w:szCs w:val="28"/>
              </w:rPr>
              <w:t xml:space="preserve">        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           هفت تا بیشتر از سه برابر یک عدد 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740" w:dyaOrig="320">
                <v:shape id="_x0000_i1027" type="#_x0000_t75" style="width:37.7pt;height:15.1pt" o:ole="">
                  <v:imagedata r:id="rId48" o:title=""/>
                </v:shape>
                <o:OLEObject Type="Embed" ProgID="Equation.DSMT4" ShapeID="_x0000_i1027" DrawAspect="Content" ObjectID="_1554198049" r:id="rId49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: منصور </w:t>
            </w:r>
          </w:p>
          <w:p w:rsidR="00A3076B" w:rsidRPr="00BB19E4" w:rsidRDefault="00A3076B" w:rsidP="009C72C7">
            <w:pPr>
              <w:pStyle w:val="ListParagraph"/>
              <w:numPr>
                <w:ilvl w:val="0"/>
                <w:numId w:val="2"/>
              </w:numPr>
              <w:tabs>
                <w:tab w:val="right" w:pos="828"/>
              </w:tabs>
              <w:bidi/>
              <w:ind w:left="-1" w:right="1134" w:hanging="34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هر دو نفر      2) هیچ کدام      3) فقط  نفر  دوم    4) فقط  نفر اول  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</w:t>
            </w:r>
          </w:p>
        </w:tc>
      </w:tr>
      <w:tr w:rsidR="00A3076B" w:rsidRPr="00BB19E4" w:rsidTr="006835AA">
        <w:trPr>
          <w:trHeight w:val="40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طول آپارتمان علیرضا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360" w:dyaOrig="320">
                <v:shape id="_x0000_i1028" type="#_x0000_t75" style="width:17.85pt;height:15.1pt" o:ole="">
                  <v:imagedata r:id="rId50" o:title=""/>
                </v:shape>
                <o:OLEObject Type="Embed" ProgID="Equation.DSMT4" ShapeID="_x0000_i1028" DrawAspect="Content" ObjectID="_1554198050" r:id="rId51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و عرض آن </w:t>
            </w:r>
            <w:r w:rsidRPr="00BB19E4">
              <w:rPr>
                <w:rFonts w:cs="B Nazanin"/>
                <w:position w:val="-6"/>
                <w:sz w:val="28"/>
                <w:szCs w:val="28"/>
                <w:lang w:bidi="fa-IR"/>
              </w:rPr>
              <w:object w:dxaOrig="320" w:dyaOrig="320">
                <v:shape id="_x0000_i1029" type="#_x0000_t75" style="width:15.1pt;height:15.1pt" o:ole="">
                  <v:imagedata r:id="rId52" o:title=""/>
                </v:shape>
                <o:OLEObject Type="Embed" ProgID="Equation.DSMT4" ShapeID="_x0000_i1029" DrawAspect="Content" ObjectID="_1554198051" r:id="rId53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است. همچنین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طول آپارتمان علی 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340" w:dyaOrig="320">
                <v:shape id="_x0000_i1030" type="#_x0000_t75" style="width:17.15pt;height:15.1pt" o:ole="">
                  <v:imagedata r:id="rId54" o:title=""/>
                </v:shape>
                <o:OLEObject Type="Embed" ProgID="Equation.DSMT4" ShapeID="_x0000_i1030" DrawAspect="Content" ObjectID="_1554198052" r:id="rId55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و عرض آن </w:t>
            </w:r>
            <w:r w:rsidRPr="00BB19E4">
              <w:rPr>
                <w:rFonts w:cs="B Nazanin"/>
                <w:position w:val="-6"/>
                <w:sz w:val="28"/>
                <w:szCs w:val="28"/>
                <w:lang w:bidi="fa-IR"/>
              </w:rPr>
              <w:object w:dxaOrig="200" w:dyaOrig="300">
                <v:shape id="_x0000_i1031" type="#_x0000_t75" style="width:10.3pt;height:15.1pt" o:ole="">
                  <v:imagedata r:id="rId56" o:title=""/>
                </v:shape>
                <o:OLEObject Type="Embed" ProgID="Equation.DSMT4" ShapeID="_x0000_i1031" DrawAspect="Content" ObjectID="_1554198053" r:id="rId57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می باشد.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مجموع مساحت آپارتمان های آنها کدام است؟</w:t>
            </w:r>
          </w:p>
          <w:p w:rsidR="00A3076B" w:rsidRPr="00BB19E4" w:rsidRDefault="003A54EE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/>
                <w:position w:val="-12"/>
                <w:sz w:val="28"/>
                <w:szCs w:val="28"/>
              </w:rPr>
              <w:object w:dxaOrig="6320" w:dyaOrig="360">
                <v:shape id="_x0000_i1093" type="#_x0000_t75" style="width:318.85pt;height:17.15pt" o:ole="">
                  <v:imagedata r:id="rId58" o:title=""/>
                </v:shape>
                <o:OLEObject Type="Embed" ProgID="Equation.DSMT4" ShapeID="_x0000_i1093" DrawAspect="Content" ObjectID="_1554198054" r:id="rId59"/>
              </w:object>
            </w:r>
          </w:p>
        </w:tc>
      </w:tr>
      <w:tr w:rsidR="00A3076B" w:rsidRPr="00BB19E4" w:rsidTr="006835AA">
        <w:trPr>
          <w:trHeight w:val="36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bidi/>
              <w:ind w:left="-1" w:right="1134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ب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شت؟</w:t>
            </w:r>
          </w:p>
          <w:p w:rsidR="00A3076B" w:rsidRPr="00BB19E4" w:rsidRDefault="006835AA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/>
                <w:position w:val="-12"/>
                <w:sz w:val="28"/>
                <w:szCs w:val="28"/>
              </w:rPr>
              <w:object w:dxaOrig="5460" w:dyaOrig="360">
                <v:shape id="_x0000_i1100" type="#_x0000_t75" style="width:274.3pt;height:17.15pt" o:ole="">
                  <v:imagedata r:id="rId60" o:title=""/>
                </v:shape>
                <o:OLEObject Type="Embed" ProgID="Equation.DSMT4" ShapeID="_x0000_i1100" DrawAspect="Content" ObjectID="_1554198055" r:id="rId61"/>
              </w:object>
            </w:r>
          </w:p>
        </w:tc>
      </w:tr>
      <w:tr w:rsidR="00A3076B" w:rsidRPr="00BB19E4" w:rsidTr="006835AA">
        <w:trPr>
          <w:trHeight w:val="66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="006835AA" w:rsidRPr="00BB19E4">
              <w:rPr>
                <w:rFonts w:cs="B Nazanin"/>
                <w:position w:val="-28"/>
                <w:sz w:val="28"/>
                <w:szCs w:val="28"/>
              </w:rPr>
              <w:object w:dxaOrig="700" w:dyaOrig="720">
                <v:shape id="_x0000_i1099" type="#_x0000_t75" style="width:35.65pt;height:34.95pt" o:ole="">
                  <v:imagedata r:id="rId62" o:title=""/>
                </v:shape>
                <o:OLEObject Type="Embed" ProgID="Equation.DSMT4" ShapeID="_x0000_i1099" DrawAspect="Content" ObjectID="_1554198056" r:id="rId63"/>
              </w:objec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a=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>ید.</w:t>
            </w:r>
          </w:p>
        </w:tc>
      </w:tr>
      <w:tr w:rsidR="00A3076B" w:rsidRPr="00BB19E4" w:rsidTr="006835AA">
        <w:trPr>
          <w:trHeight w:val="43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جواب معادله ی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1140" w:dyaOrig="320">
                <v:shape id="_x0000_i1032" type="#_x0000_t75" style="width:56.9pt;height:15.1pt" o:ole="">
                  <v:imagedata r:id="rId64" o:title=""/>
                </v:shape>
                <o:OLEObject Type="Embed" ProgID="Equation.DSMT4" ShapeID="_x0000_i1032" DrawAspect="Content" ObjectID="_1554198057" r:id="rId65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>ید.</w:t>
            </w:r>
          </w:p>
        </w:tc>
      </w:tr>
      <w:tr w:rsidR="00A3076B" w:rsidRPr="00BB19E4" w:rsidTr="006835AA">
        <w:trPr>
          <w:trHeight w:val="2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tabs>
                <w:tab w:val="right" w:pos="828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اب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ا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B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A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C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ن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رابطه </w:t>
            </w:r>
            <w:r w:rsidRPr="00BB19E4">
              <w:rPr>
                <w:rFonts w:cs="B Nazanin"/>
                <w:position w:val="-18"/>
                <w:sz w:val="28"/>
                <w:szCs w:val="28"/>
              </w:rPr>
              <w:object w:dxaOrig="2079" w:dyaOrig="499">
                <v:shape id="_x0000_i1033" type="#_x0000_t75" style="width:103.55pt;height:24.7pt" o:ole="">
                  <v:imagedata r:id="rId66" o:title=""/>
                </v:shape>
                <o:OLEObject Type="Embed" ProgID="Equation.DSMT4" ShapeID="_x0000_i1033" DrawAspect="Content" ObjectID="_1554198058" r:id="rId67"/>
              </w:object>
            </w:r>
            <w:r w:rsidRPr="00BB19E4">
              <w:rPr>
                <w:rFonts w:cs="B Nazanin"/>
                <w:sz w:val="28"/>
                <w:szCs w:val="28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با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lastRenderedPageBreak/>
              <w:t>کدام تکمیل می شود؟</w:t>
            </w:r>
          </w:p>
          <w:p w:rsidR="00A3076B" w:rsidRPr="00BB19E4" w:rsidRDefault="003A54EE" w:rsidP="009C72C7">
            <w:pPr>
              <w:pStyle w:val="ListParagraph"/>
              <w:tabs>
                <w:tab w:val="right" w:pos="828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>
              <w:rPr>
                <w:rFonts w:cs="B Nazanin"/>
                <w:noProof/>
                <w:sz w:val="28"/>
                <w:szCs w:val="28"/>
              </w:rPr>
              <w:pict>
                <v:group id="_x0000_s1033" style="position:absolute;left:0;text-align:left;margin-left:38.2pt;margin-top:-9.6pt;width:96.35pt;height:66.25pt;z-index:251672064" coordorigin="1111,1570" coordsize="771,530">
                  <v:line id="_x0000_s1034" style="position:absolute" from="1111,1585" to="1882,2100" strokecolor="#4bacc6 [3208]" strokeweight="2.5pt">
                    <v:stroke startarrow="block" endarrow="block"/>
                    <v:shadow color="#868686"/>
                  </v:line>
                  <v:oval id="_x0000_s1035" style="position:absolute;left:1247;top:1673;width:23;height:23;v-text-anchor:middle" fillcolor="navy" strokecolor="navy"/>
                  <v:oval id="_x0000_s1036" style="position:absolute;left:1519;top:1854;width:23;height:23;v-text-anchor:middle" fillcolor="navy" strokecolor="navy"/>
                  <v:oval id="_x0000_s1037" style="position:absolute;left:1746;top:2003;width:23;height:23;v-text-anchor:middle" fillcolor="navy" strokecolor="navy"/>
                  <v:shape id="_x0000_s1038" type="#_x0000_t75" style="position:absolute;left:1247;top:1570;width:104;height:111">
                    <v:imagedata r:id="rId68" o:title=""/>
                  </v:shape>
                  <v:shape id="_x0000_s1039" type="#_x0000_t75" style="position:absolute;left:1519;top:1752;width:104;height:112">
                    <v:imagedata r:id="rId69" o:title=""/>
                  </v:shape>
                  <v:shape id="_x0000_s1040" type="#_x0000_t75" style="position:absolute;left:1746;top:1884;width:104;height:120">
                    <v:imagedata r:id="rId70" o:title=""/>
                  </v:shape>
                </v:group>
                <o:OLEObject Type="Embed" ProgID="Equation.DSMT4" ShapeID="_x0000_s1038" DrawAspect="Content" ObjectID="_1554198116" r:id="rId71"/>
                <o:OLEObject Type="Embed" ProgID="Equation.DSMT4" ShapeID="_x0000_s1039" DrawAspect="Content" ObjectID="_1554198117" r:id="rId72"/>
                <o:OLEObject Type="Embed" ProgID="Equation.DSMT4" ShapeID="_x0000_s1040" DrawAspect="Content" ObjectID="_1554198118" r:id="rId73"/>
              </w:pict>
            </w:r>
            <w:r w:rsidR="00A3076B" w:rsidRPr="00BB19E4">
              <w:rPr>
                <w:rFonts w:cs="B Nazanin"/>
                <w:position w:val="-12"/>
                <w:sz w:val="28"/>
                <w:szCs w:val="28"/>
              </w:rPr>
              <w:object w:dxaOrig="4040" w:dyaOrig="440">
                <v:shape id="_x0000_i1034" type="#_x0000_t75" style="width:202.95pt;height:21.95pt" o:ole="">
                  <v:imagedata r:id="rId74" o:title=""/>
                </v:shape>
                <o:OLEObject Type="Embed" ProgID="Equation.DSMT4" ShapeID="_x0000_i1034" DrawAspect="Content" ObjectID="_1554198059" r:id="rId75"/>
              </w:object>
            </w:r>
            <w:r w:rsidR="00A3076B" w:rsidRPr="00BB19E4">
              <w:rPr>
                <w:rFonts w:cs="B Nazanin" w:hint="cs"/>
                <w:sz w:val="28"/>
                <w:szCs w:val="28"/>
                <w:rtl/>
              </w:rPr>
              <w:t xml:space="preserve">       </w:t>
            </w:r>
            <w:r w:rsidR="00A3076B" w:rsidRPr="00BB19E4">
              <w:rPr>
                <w:rFonts w:cs="B Nazanin"/>
                <w:sz w:val="28"/>
                <w:szCs w:val="28"/>
              </w:rPr>
              <w:t xml:space="preserve">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44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2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3392" behindDoc="0" locked="0" layoutInCell="1" allowOverlap="1" wp14:anchorId="6FB64917" wp14:editId="3F1EDADC">
                  <wp:simplePos x="0" y="0"/>
                  <wp:positionH relativeFrom="column">
                    <wp:posOffset>942975</wp:posOffset>
                  </wp:positionH>
                  <wp:positionV relativeFrom="paragraph">
                    <wp:posOffset>8255</wp:posOffset>
                  </wp:positionV>
                  <wp:extent cx="1572895" cy="1240790"/>
                  <wp:effectExtent l="0" t="0" r="8255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895" cy="1240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3076B" w:rsidRPr="00BB19E4" w:rsidRDefault="00A3076B" w:rsidP="009C72C7">
            <w:pPr>
              <w:tabs>
                <w:tab w:val="right" w:pos="828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حاصل </w:t>
            </w:r>
            <w:r w:rsidRPr="00BB19E4">
              <w:rPr>
                <w:rFonts w:cs="B Nazanin"/>
                <w:position w:val="-12"/>
                <w:sz w:val="28"/>
                <w:szCs w:val="28"/>
              </w:rPr>
              <w:object w:dxaOrig="639" w:dyaOrig="320">
                <v:shape id="_x0000_i1035" type="#_x0000_t75" style="width:32.25pt;height:15.1pt" o:ole="">
                  <v:imagedata r:id="rId77" o:title=""/>
                </v:shape>
                <o:OLEObject Type="Embed" ProgID="Equation.DSMT4" ShapeID="_x0000_i1035" DrawAspect="Content" ObjectID="_1554198060" r:id="rId78"/>
              </w:objec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 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>ید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21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4416" behindDoc="0" locked="0" layoutInCell="1" allowOverlap="1" wp14:anchorId="1DBF0C28" wp14:editId="45421307">
                  <wp:simplePos x="0" y="0"/>
                  <wp:positionH relativeFrom="column">
                    <wp:posOffset>855589</wp:posOffset>
                  </wp:positionH>
                  <wp:positionV relativeFrom="paragraph">
                    <wp:posOffset>417390</wp:posOffset>
                  </wp:positionV>
                  <wp:extent cx="944880" cy="1028700"/>
                  <wp:effectExtent l="0" t="0" r="7620" b="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لث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ABC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ساو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ساقین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؛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عن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1120" w:dyaOrig="380">
                <v:shape id="_x0000_i1036" type="#_x0000_t75" style="width:56.9pt;height:17.85pt" o:ole="">
                  <v:imagedata r:id="rId80" o:title=""/>
                </v:shape>
                <o:OLEObject Type="Embed" ProgID="Equation.DSMT4" ShapeID="_x0000_i1036" DrawAspect="Content" ObjectID="_1554198061" r:id="rId81"/>
              </w:object>
            </w:r>
            <w:r w:rsidRPr="00BB19E4">
              <w:rPr>
                <w:rFonts w:cs="B Nazanin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نقطه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M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س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AB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N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س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AC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pStyle w:val="ListParagraph"/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cs="B Nazanin"/>
                <w:sz w:val="28"/>
                <w:szCs w:val="28"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کدام دانش آموز نتیجه گیری درستی گرفته است؟</w:t>
            </w:r>
          </w:p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    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1219" w:dyaOrig="380">
                <v:shape id="_x0000_i1037" type="#_x0000_t75" style="width:61.7pt;height:17.85pt" o:ole="">
                  <v:imagedata r:id="rId82" o:title=""/>
                </v:shape>
                <o:OLEObject Type="Embed" ProgID="Equation.DSMT4" ShapeID="_x0000_i1037" DrawAspect="Content" ObjectID="_1554198062" r:id="rId83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: امیر محمد </w:t>
            </w:r>
          </w:p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1219" w:dyaOrig="380">
                <v:shape id="_x0000_i1038" type="#_x0000_t75" style="width:61.7pt;height:17.85pt" o:ole="">
                  <v:imagedata r:id="rId84" o:title=""/>
                </v:shape>
                <o:OLEObject Type="Embed" ProgID="Equation.DSMT4" ShapeID="_x0000_i1038" DrawAspect="Content" ObjectID="_1554198063" r:id="rId85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: صفرعلی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29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ابل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ا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C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B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A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D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فت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نیم</w:t>
            </w:r>
            <w:r w:rsidRPr="00BB19E4">
              <w:rPr>
                <w:rFonts w:cs="B Nazanin"/>
                <w:position w:val="-6"/>
                <w:sz w:val="28"/>
                <w:szCs w:val="28"/>
              </w:rPr>
              <w:object w:dxaOrig="1100" w:dyaOrig="380">
                <v:shape id="_x0000_i1039" type="#_x0000_t75" style="width:54.85pt;height:17.85pt" o:ole="">
                  <v:imagedata r:id="rId86" o:title=""/>
                </v:shape>
                <o:OLEObject Type="Embed" ProgID="Equation.DSMT4" ShapeID="_x0000_i1039" DrawAspect="Content" ObjectID="_1554198064" r:id="rId87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دانش آموز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از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AC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شته است ؟</w:t>
            </w:r>
          </w:p>
          <w:p w:rsidR="00A3076B" w:rsidRPr="00BB19E4" w:rsidRDefault="00670ACC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77184" behindDoc="0" locked="0" layoutInCell="1" allowOverlap="1" wp14:anchorId="12E0CBBD" wp14:editId="54F4BD1E">
                  <wp:simplePos x="0" y="0"/>
                  <wp:positionH relativeFrom="column">
                    <wp:posOffset>769620</wp:posOffset>
                  </wp:positionH>
                  <wp:positionV relativeFrom="paragraph">
                    <wp:posOffset>151765</wp:posOffset>
                  </wp:positionV>
                  <wp:extent cx="1623060" cy="208280"/>
                  <wp:effectExtent l="0" t="0" r="0" b="1270"/>
                  <wp:wrapSquare wrapText="bothSides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3060" cy="20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</w:t>
            </w:r>
            <w:r w:rsidR="00A3076B" w:rsidRPr="00BB19E4">
              <w:rPr>
                <w:rFonts w:cs="B Nazanin"/>
                <w:sz w:val="28"/>
                <w:szCs w:val="28"/>
                <w:lang w:bidi="fa-IR"/>
              </w:rPr>
              <w:t xml:space="preserve">       </w:t>
            </w:r>
            <w:r w:rsidR="00A3076B"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A3076B" w:rsidRPr="00BB19E4">
              <w:rPr>
                <w:rFonts w:cs="B Nazanin"/>
                <w:position w:val="-4"/>
                <w:sz w:val="28"/>
                <w:szCs w:val="28"/>
              </w:rPr>
              <w:object w:dxaOrig="440" w:dyaOrig="279">
                <v:shape id="_x0000_i1040" type="#_x0000_t75" style="width:21.95pt;height:14.4pt" o:ole="">
                  <v:imagedata r:id="rId89" o:title=""/>
                </v:shape>
                <o:OLEObject Type="Embed" ProgID="Equation.DSMT4" ShapeID="_x0000_i1040" DrawAspect="Content" ObjectID="_1554198065" r:id="rId90"/>
              </w:objec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: علی                                   </w:t>
            </w:r>
          </w:p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</w:t>
            </w:r>
            <w:r w:rsidRPr="00BB19E4">
              <w:rPr>
                <w:rFonts w:cs="B Nazanin"/>
                <w:position w:val="-4"/>
                <w:sz w:val="28"/>
                <w:szCs w:val="28"/>
              </w:rPr>
              <w:object w:dxaOrig="480" w:dyaOrig="279">
                <v:shape id="_x0000_i1041" type="#_x0000_t75" style="width:24.7pt;height:14.4pt" o:ole="">
                  <v:imagedata r:id="rId91" o:title=""/>
                </v:shape>
                <o:OLEObject Type="Embed" ProgID="Equation.DSMT4" ShapeID="_x0000_i1041" DrawAspect="Content" ObjectID="_1554198066" r:id="rId92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: امیر حسین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43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cs="B Nazanin"/>
                <w:sz w:val="28"/>
                <w:szCs w:val="28"/>
              </w:rPr>
              <w:t>D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س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AC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،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E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س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AD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C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س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ه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AB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cs="B Nazanin"/>
                <w:sz w:val="28"/>
                <w:szCs w:val="28"/>
              </w:rPr>
              <w:t xml:space="preserve">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می خواهیم بدانیم </w:t>
            </w:r>
            <w:r w:rsidRPr="00BB19E4">
              <w:rPr>
                <w:rFonts w:cs="B Nazanin"/>
                <w:sz w:val="28"/>
                <w:szCs w:val="28"/>
              </w:rPr>
              <w:t xml:space="preserve"> BC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چند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 xml:space="preserve"> </w:t>
            </w:r>
            <w:r w:rsidRPr="00BB19E4">
              <w:rPr>
                <w:rFonts w:cs="B Nazanin"/>
                <w:sz w:val="28"/>
                <w:szCs w:val="28"/>
              </w:rPr>
              <w:t xml:space="preserve">AE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 ، کدام دانش آموز درست  نوشته ا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</w:t>
            </w:r>
          </w:p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</w:t>
            </w:r>
            <w:r w:rsidRPr="00BB19E4">
              <w:rPr>
                <w:rFonts w:cs="B Nazanin"/>
                <w:position w:val="-4"/>
                <w:sz w:val="28"/>
                <w:szCs w:val="28"/>
              </w:rPr>
              <w:object w:dxaOrig="180" w:dyaOrig="300">
                <v:shape id="_x0000_i1042" type="#_x0000_t75" style="width:8.9pt;height:15.1pt" o:ole="">
                  <v:imagedata r:id="rId93" o:title=""/>
                </v:shape>
                <o:OLEObject Type="Embed" ProgID="Equation.DSMT4" ShapeID="_x0000_i1042" DrawAspect="Content" ObjectID="_1554198067" r:id="rId94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برابر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: حسین        </w:t>
            </w:r>
          </w:p>
          <w:p w:rsidR="00A3076B" w:rsidRPr="00BB19E4" w:rsidRDefault="00A3076B" w:rsidP="009C72C7">
            <w:pPr>
              <w:tabs>
                <w:tab w:val="right" w:pos="828"/>
                <w:tab w:val="right" w:pos="8057"/>
              </w:tabs>
              <w:autoSpaceDE w:val="0"/>
              <w:autoSpaceDN w:val="0"/>
              <w:bidi/>
              <w:adjustRightInd w:val="0"/>
              <w:ind w:left="-1" w:right="1134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5440" behindDoc="0" locked="0" layoutInCell="1" allowOverlap="1" wp14:anchorId="4C080F39" wp14:editId="6C3CEA0D">
                  <wp:simplePos x="0" y="0"/>
                  <wp:positionH relativeFrom="column">
                    <wp:posOffset>249555</wp:posOffset>
                  </wp:positionH>
                  <wp:positionV relativeFrom="paragraph">
                    <wp:posOffset>111125</wp:posOffset>
                  </wp:positionV>
                  <wp:extent cx="2647315" cy="362585"/>
                  <wp:effectExtent l="0" t="0" r="635" b="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315" cy="36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</w:t>
            </w:r>
            <w:r w:rsidRPr="00BB19E4">
              <w:rPr>
                <w:rFonts w:cs="B Nazanin"/>
                <w:position w:val="-4"/>
                <w:sz w:val="28"/>
                <w:szCs w:val="28"/>
              </w:rPr>
              <w:object w:dxaOrig="200" w:dyaOrig="300">
                <v:shape id="_x0000_i1043" type="#_x0000_t75" style="width:10.3pt;height:15.1pt" o:ole="">
                  <v:imagedata r:id="rId96" o:title=""/>
                </v:shape>
                <o:OLEObject Type="Embed" ProgID="Equation.DSMT4" ShapeID="_x0000_i1043" DrawAspect="Content" ObjectID="_1554198068" r:id="rId97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برابر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: ادریس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50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شمارنده های عدد 36 را بنویسید.</w:t>
            </w:r>
          </w:p>
        </w:tc>
      </w:tr>
      <w:tr w:rsidR="00A3076B" w:rsidRPr="00BB19E4" w:rsidTr="006835AA">
        <w:trPr>
          <w:trHeight w:val="25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 که آن 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غ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شت چه عددی است؟</w:t>
            </w:r>
          </w:p>
          <w:p w:rsidR="00A3076B" w:rsidRPr="00BB19E4" w:rsidRDefault="00A3076B" w:rsidP="009C72C7">
            <w:pPr>
              <w:pStyle w:val="ListParagraph"/>
              <w:numPr>
                <w:ilvl w:val="0"/>
                <w:numId w:val="4"/>
              </w:num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 فرد      2) عدد زوج       3) عدد مثبت      4) عدد اول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lastRenderedPageBreak/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غ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 و خود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شت؟</w:t>
            </w:r>
          </w:p>
          <w:p w:rsidR="00A3076B" w:rsidRPr="00BB19E4" w:rsidRDefault="006835AA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/>
                <w:position w:val="-10"/>
                <w:sz w:val="28"/>
                <w:szCs w:val="28"/>
                <w:lang w:bidi="fa-IR"/>
              </w:rPr>
              <w:object w:dxaOrig="3640" w:dyaOrig="279">
                <v:shape id="_x0000_i1101" type="#_x0000_t75" style="width:264pt;height:19.9pt" o:ole="">
                  <v:imagedata r:id="rId98" o:title=""/>
                </v:shape>
                <o:OLEObject Type="Embed" ProgID="Equation.DSMT4" ShapeID="_x0000_i1101" DrawAspect="Content" ObjectID="_1554198069" r:id="rId99"/>
              </w:object>
            </w:r>
          </w:p>
        </w:tc>
      </w:tr>
      <w:tr w:rsidR="00A3076B" w:rsidRPr="00BB19E4" w:rsidTr="006835AA">
        <w:trPr>
          <w:trHeight w:val="17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2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همه ی اعداد اول کمتر از 50 و بیشتر از 30 از کوچک به بزرگ  بنویسید.</w:t>
            </w:r>
          </w:p>
        </w:tc>
      </w:tr>
      <w:tr w:rsidR="00A3076B" w:rsidRPr="00BB19E4" w:rsidTr="006835AA">
        <w:trPr>
          <w:trHeight w:val="23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جملات درست و  نادرست را مشخص کنید.</w:t>
            </w:r>
          </w:p>
          <w:p w:rsidR="00A3076B" w:rsidRPr="00BB19E4" w:rsidRDefault="00A3076B" w:rsidP="009C72C7">
            <w:pPr>
              <w:pStyle w:val="ListParagraph"/>
              <w:bidi/>
              <w:ind w:left="-1" w:right="1985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  255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cs="B Nazanin"/>
                <w:sz w:val="28"/>
                <w:szCs w:val="28"/>
              </w:rPr>
              <w:t xml:space="preserve">   </w:t>
            </w:r>
          </w:p>
          <w:p w:rsidR="00A3076B" w:rsidRPr="00BB19E4" w:rsidRDefault="00A3076B" w:rsidP="009C72C7">
            <w:pPr>
              <w:pStyle w:val="ListParagraph"/>
              <w:bidi/>
              <w:ind w:left="-1" w:right="1985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) 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داق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دارد              </w:t>
            </w:r>
          </w:p>
          <w:p w:rsidR="00A3076B" w:rsidRPr="00BB19E4" w:rsidRDefault="00A3076B" w:rsidP="009C72C7">
            <w:pPr>
              <w:pStyle w:val="ListParagraph"/>
              <w:bidi/>
              <w:ind w:left="-1" w:right="1985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) اگر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خ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ذ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،حتم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</w:p>
          <w:p w:rsidR="00A3076B" w:rsidRPr="00BB19E4" w:rsidRDefault="00A3076B" w:rsidP="009C72C7">
            <w:pPr>
              <w:pStyle w:val="ListParagraph"/>
              <w:bidi/>
              <w:ind w:left="-1" w:right="1985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) تم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20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ی خالی را پر کنید .</w:t>
            </w:r>
          </w:p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جم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................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 و مجم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.............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8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2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کسر </w:t>
            </w:r>
            <w:r w:rsidRPr="00BB19E4">
              <w:rPr>
                <w:rFonts w:cs="B Nazanin"/>
                <w:position w:val="-22"/>
                <w:sz w:val="28"/>
                <w:szCs w:val="28"/>
                <w:lang w:bidi="fa-IR"/>
              </w:rPr>
              <w:object w:dxaOrig="300" w:dyaOrig="580">
                <v:shape id="_x0000_i1044" type="#_x0000_t75" style="width:15.1pt;height:29.5pt" o:ole="">
                  <v:imagedata r:id="rId100" o:title=""/>
                </v:shape>
                <o:OLEObject Type="Embed" ProgID="Equation.DSMT4" ShapeID="_x0000_i1044" DrawAspect="Content" ObjectID="_1554198070" r:id="rId101"/>
              </w:objec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برابر </w:t>
            </w:r>
            <w:r w:rsidRPr="00BB19E4">
              <w:rPr>
                <w:rFonts w:cs="B Nazanin"/>
                <w:position w:val="-22"/>
                <w:sz w:val="28"/>
                <w:szCs w:val="28"/>
                <w:lang w:bidi="fa-IR"/>
              </w:rPr>
              <w:object w:dxaOrig="220" w:dyaOrig="580">
                <v:shape id="_x0000_i1045" type="#_x0000_t75" style="width:10.3pt;height:29.5pt" o:ole="">
                  <v:imagedata r:id="rId102" o:title=""/>
                </v:shape>
                <o:OLEObject Type="Embed" ProgID="Equation.DSMT4" ShapeID="_x0000_i1045" DrawAspect="Content" ObjectID="_1554198071" r:id="rId103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است و 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کسر </w:t>
            </w:r>
            <w:r w:rsidRPr="00BB19E4">
              <w:rPr>
                <w:rFonts w:cs="B Nazanin"/>
                <w:position w:val="-28"/>
                <w:sz w:val="28"/>
                <w:szCs w:val="28"/>
                <w:lang w:bidi="fa-IR"/>
              </w:rPr>
              <w:object w:dxaOrig="300" w:dyaOrig="639">
                <v:shape id="_x0000_i1046" type="#_x0000_t75" style="width:15.1pt;height:31.55pt" o:ole="">
                  <v:imagedata r:id="rId104" o:title=""/>
                </v:shape>
                <o:OLEObject Type="Embed" ProgID="Equation.DSMT4" ShapeID="_x0000_i1046" DrawAspect="Content" ObjectID="_1554198072" r:id="rId105"/>
              </w:objec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برابر </w:t>
            </w:r>
            <w:r w:rsidRPr="00BB19E4">
              <w:rPr>
                <w:rFonts w:cs="B Nazanin"/>
                <w:position w:val="-22"/>
                <w:sz w:val="28"/>
                <w:szCs w:val="28"/>
                <w:lang w:bidi="fa-IR"/>
              </w:rPr>
              <w:object w:dxaOrig="220" w:dyaOrig="580">
                <v:shape id="_x0000_i1047" type="#_x0000_t75" style="width:10.3pt;height:29.5pt" o:ole="">
                  <v:imagedata r:id="rId106" o:title=""/>
                </v:shape>
                <o:OLEObject Type="Embed" ProgID="Equation.DSMT4" ShapeID="_x0000_i1047" DrawAspect="Content" ObjectID="_1554198073" r:id="rId107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است ، مقدار </w:t>
            </w:r>
            <w:r w:rsidRPr="00BB19E4">
              <w:rPr>
                <w:rFonts w:cs="B Nazanin"/>
                <w:position w:val="-10"/>
                <w:sz w:val="28"/>
                <w:szCs w:val="28"/>
                <w:lang w:bidi="fa-IR"/>
              </w:rPr>
              <w:object w:dxaOrig="480" w:dyaOrig="260">
                <v:shape id="_x0000_i1048" type="#_x0000_t75" style="width:24.7pt;height:13.05pt" o:ole="">
                  <v:imagedata r:id="rId108" o:title=""/>
                </v:shape>
                <o:OLEObject Type="Embed" ProgID="Equation.DSMT4" ShapeID="_x0000_i1048" DrawAspect="Content" ObjectID="_1554198074" r:id="rId109"/>
              </w:objec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را بیابید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32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>ب م م  دو عدد 12و 20 را بیابید.</w:t>
            </w:r>
          </w:p>
        </w:tc>
      </w:tr>
      <w:tr w:rsidR="00A3076B" w:rsidRPr="00BB19E4" w:rsidTr="006835AA">
        <w:trPr>
          <w:trHeight w:val="38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ب م م 24 و 36 از عدد 8 چقدر بزرگتر است؟</w:t>
            </w:r>
          </w:p>
        </w:tc>
      </w:tr>
      <w:tr w:rsidR="00A3076B" w:rsidRPr="00BB19E4" w:rsidTr="006835AA">
        <w:trPr>
          <w:trHeight w:val="44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ظر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نجای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8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لی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اه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م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لی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ظر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بیشترین ظرفیت ظرف ما  چند لیتر است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37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pStyle w:val="ListParagraph"/>
              <w:numPr>
                <w:ilvl w:val="0"/>
                <w:numId w:val="6"/>
              </w:numPr>
              <w:bidi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</w:tc>
      </w:tr>
      <w:tr w:rsidR="00A3076B" w:rsidRPr="00BB19E4" w:rsidTr="006835AA">
        <w:trPr>
          <w:trHeight w:val="32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360"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کدام یک از تساویهای زیر  درست و کدام یک نادرست است؟</w:t>
            </w:r>
          </w:p>
          <w:p w:rsidR="00A3076B" w:rsidRPr="00BB19E4" w:rsidRDefault="00A3076B" w:rsidP="009C72C7">
            <w:pPr>
              <w:pStyle w:val="ListParagraph"/>
              <w:bidi/>
              <w:ind w:right="1985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  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>(18,12)=6           (12,20)=4           (24,18)=6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</w:t>
            </w:r>
          </w:p>
          <w:p w:rsidR="00A3076B" w:rsidRPr="00BB19E4" w:rsidRDefault="00A3076B" w:rsidP="009C72C7">
            <w:pPr>
              <w:pStyle w:val="ListParagraph"/>
              <w:bidi/>
              <w:ind w:right="1985"/>
              <w:jc w:val="both"/>
              <w:rPr>
                <w:rFonts w:cs="B Nazanin"/>
                <w:sz w:val="28"/>
                <w:szCs w:val="28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   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         </w: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[10,12]=120           [24,30]=(24, 20)+118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</w:tr>
      <w:tr w:rsidR="00A3076B" w:rsidRPr="00BB19E4" w:rsidTr="006835AA">
        <w:trPr>
          <w:trHeight w:val="52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حاصل </w:t>
            </w:r>
            <w:r w:rsidR="006835AA" w:rsidRPr="006835AA">
              <w:rPr>
                <w:rFonts w:cs="B Nazanin"/>
                <w:position w:val="-8"/>
                <w:sz w:val="28"/>
                <w:szCs w:val="28"/>
                <w:lang w:bidi="fa-IR"/>
              </w:rPr>
              <w:object w:dxaOrig="1880" w:dyaOrig="300">
                <v:shape id="_x0000_i1102" type="#_x0000_t75" style="width:93.95pt;height:15.1pt" o:ole="">
                  <v:imagedata r:id="rId110" o:title=""/>
                </v:shape>
                <o:OLEObject Type="Embed" ProgID="Equation.DSMT4" ShapeID="_x0000_i1102" DrawAspect="Content" ObjectID="_1554198075" r:id="rId111"/>
              </w:object>
            </w:r>
            <w:r w:rsidRPr="00BB19E4">
              <w:rPr>
                <w:rFonts w:cs="B Nazanin"/>
                <w:sz w:val="28"/>
                <w:szCs w:val="28"/>
                <w:lang w:bidi="fa-IR"/>
              </w:rPr>
              <w:t xml:space="preserve"> </w:t>
            </w:r>
            <w:r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را بیابید.</w:t>
            </w:r>
            <w:bookmarkStart w:id="0" w:name="_GoBack"/>
            <w:bookmarkEnd w:id="0"/>
          </w:p>
        </w:tc>
      </w:tr>
      <w:tr w:rsidR="00A3076B" w:rsidRPr="00BB19E4" w:rsidTr="006835AA">
        <w:trPr>
          <w:trHeight w:val="293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3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6464" behindDoc="1" locked="0" layoutInCell="1" allowOverlap="1" wp14:anchorId="77EBE796" wp14:editId="302050DE">
                  <wp:simplePos x="0" y="0"/>
                  <wp:positionH relativeFrom="column">
                    <wp:posOffset>487680</wp:posOffset>
                  </wp:positionH>
                  <wp:positionV relativeFrom="paragraph">
                    <wp:posOffset>287655</wp:posOffset>
                  </wp:positionV>
                  <wp:extent cx="1257300" cy="789940"/>
                  <wp:effectExtent l="0" t="0" r="0" b="0"/>
                  <wp:wrapTight wrapText="bothSides">
                    <wp:wrapPolygon edited="0">
                      <wp:start x="0" y="0"/>
                      <wp:lineTo x="0" y="20836"/>
                      <wp:lineTo x="21273" y="20836"/>
                      <wp:lineTo x="21273" y="0"/>
                      <wp:lineTo x="0" y="0"/>
                    </wp:wrapPolygon>
                  </wp:wrapTight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789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7488" behindDoc="1" locked="0" layoutInCell="1" allowOverlap="1" wp14:anchorId="62CB135D" wp14:editId="23B2B1E6">
                  <wp:simplePos x="0" y="0"/>
                  <wp:positionH relativeFrom="column">
                    <wp:posOffset>3963670</wp:posOffset>
                  </wp:positionH>
                  <wp:positionV relativeFrom="paragraph">
                    <wp:posOffset>286385</wp:posOffset>
                  </wp:positionV>
                  <wp:extent cx="1104900" cy="865505"/>
                  <wp:effectExtent l="0" t="0" r="0" b="0"/>
                  <wp:wrapTight wrapText="bothSides">
                    <wp:wrapPolygon edited="0">
                      <wp:start x="0" y="0"/>
                      <wp:lineTo x="0" y="20919"/>
                      <wp:lineTo x="21228" y="20919"/>
                      <wp:lineTo x="21228" y="0"/>
                      <wp:lineTo x="0" y="0"/>
                    </wp:wrapPolygon>
                  </wp:wrapTight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8655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ج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 ارتفاع و 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اس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ج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 ارتفاع 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اس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</w:t>
            </w:r>
            <w:r w:rsidRPr="00BB19E4">
              <w:rPr>
                <w:rFonts w:cs="B Nazanin"/>
                <w:sz w:val="28"/>
                <w:szCs w:val="28"/>
              </w:rPr>
              <w:object w:dxaOrig="11685" w:dyaOrig="3030">
                <v:shape id="_x0000_i1049" type="#_x0000_t75" style="width:311.3pt;height:80.25pt" o:ole="">
                  <v:imagedata r:id="rId114" o:title=""/>
                </v:shape>
                <o:OLEObject Type="Embed" ProgID="PBrush" ShapeID="_x0000_i1049" DrawAspect="Content" ObjectID="_1554198076" r:id="rId115"/>
              </w:objec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tabs>
                <w:tab w:val="left" w:pos="5495"/>
              </w:tabs>
              <w:bidi/>
              <w:ind w:left="-1"/>
              <w:jc w:val="both"/>
              <w:rPr>
                <w:rFonts w:cs="B Nazanin"/>
                <w:sz w:val="28"/>
                <w:szCs w:val="28"/>
              </w:rPr>
            </w:pPr>
          </w:p>
        </w:tc>
      </w:tr>
      <w:tr w:rsidR="00A3076B" w:rsidRPr="00BB19E4" w:rsidTr="006835AA"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8</w:t>
            </w:r>
          </w:p>
        </w:tc>
        <w:tc>
          <w:tcPr>
            <w:tcW w:w="9355" w:type="dxa"/>
          </w:tcPr>
          <w:p w:rsidR="00A3076B" w:rsidRPr="00BB19E4" w:rsidRDefault="00A3076B" w:rsidP="00670ACC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8512" behindDoc="1" locked="0" layoutInCell="1" allowOverlap="1" wp14:anchorId="195F999A" wp14:editId="039462A5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347345</wp:posOffset>
                  </wp:positionV>
                  <wp:extent cx="1874520" cy="1104265"/>
                  <wp:effectExtent l="0" t="0" r="0" b="635"/>
                  <wp:wrapTight wrapText="bothSides">
                    <wp:wrapPolygon edited="0">
                      <wp:start x="0" y="0"/>
                      <wp:lineTo x="0" y="21240"/>
                      <wp:lineTo x="21293" y="21240"/>
                      <wp:lineTo x="21293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520" cy="11042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ج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 ارتفاع و 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="00670ACC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اس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49536" behindDoc="1" locked="0" layoutInCell="1" allowOverlap="1" wp14:anchorId="6E99022B" wp14:editId="7EF52E98">
                  <wp:simplePos x="0" y="0"/>
                  <wp:positionH relativeFrom="column">
                    <wp:posOffset>1710690</wp:posOffset>
                  </wp:positionH>
                  <wp:positionV relativeFrom="paragraph">
                    <wp:posOffset>-506730</wp:posOffset>
                  </wp:positionV>
                  <wp:extent cx="1332230" cy="1301750"/>
                  <wp:effectExtent l="0" t="0" r="1270" b="0"/>
                  <wp:wrapTight wrapText="bothSides">
                    <wp:wrapPolygon edited="0">
                      <wp:start x="0" y="0"/>
                      <wp:lineTo x="0" y="21179"/>
                      <wp:lineTo x="21312" y="21179"/>
                      <wp:lineTo x="21312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230" cy="1301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3076B" w:rsidRPr="00BB19E4" w:rsidTr="006835AA"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3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0560" behindDoc="1" locked="0" layoutInCell="1" allowOverlap="1" wp14:anchorId="1F096A8B" wp14:editId="47490A92">
                  <wp:simplePos x="0" y="0"/>
                  <wp:positionH relativeFrom="column">
                    <wp:posOffset>1123950</wp:posOffset>
                  </wp:positionH>
                  <wp:positionV relativeFrom="paragraph">
                    <wp:posOffset>476885</wp:posOffset>
                  </wp:positionV>
                  <wp:extent cx="3840480" cy="1151255"/>
                  <wp:effectExtent l="0" t="0" r="7620" b="0"/>
                  <wp:wrapTight wrapText="bothSides">
                    <wp:wrapPolygon edited="0">
                      <wp:start x="0" y="0"/>
                      <wp:lineTo x="0" y="21088"/>
                      <wp:lineTo x="21536" y="21088"/>
                      <wp:lineTo x="21536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0480" cy="1151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ت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جس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سا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بط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ب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1584" behindDoc="0" locked="0" layoutInCell="1" allowOverlap="1" wp14:anchorId="58276618" wp14:editId="7A848580">
                  <wp:simplePos x="0" y="0"/>
                  <wp:positionH relativeFrom="column">
                    <wp:posOffset>479425</wp:posOffset>
                  </wp:positionH>
                  <wp:positionV relativeFrom="paragraph">
                    <wp:posOffset>443865</wp:posOffset>
                  </wp:positionV>
                  <wp:extent cx="4716780" cy="1426210"/>
                  <wp:effectExtent l="0" t="0" r="7620" b="254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6780" cy="14262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ت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جس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lastRenderedPageBreak/>
              <w:t>حسا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ح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بط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ب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tabs>
                <w:tab w:val="center" w:pos="4730"/>
                <w:tab w:val="right" w:pos="9460"/>
              </w:tabs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48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4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ب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و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ع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 8/0 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ارتفاعش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ب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یرد؟</w:t>
            </w:r>
          </w:p>
        </w:tc>
      </w:tr>
      <w:tr w:rsidR="00A3076B" w:rsidRPr="00BB19E4" w:rsidTr="006835AA">
        <w:trPr>
          <w:trHeight w:val="32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اه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مق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ر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ع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ان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اه 4/0 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ق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رو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یخته 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 3/1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، 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ا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ع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رو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طح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ع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5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 یکنواخ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یخت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ا 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جو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ی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تف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ق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اه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A3076B" w:rsidRPr="00BB19E4" w:rsidTr="006835AA">
        <w:trPr>
          <w:trHeight w:val="34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وض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ع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5/1 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وض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 لی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ا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ع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ش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وض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؟</w:t>
            </w:r>
          </w:p>
        </w:tc>
      </w:tr>
      <w:tr w:rsidR="00A3076B" w:rsidRPr="00BB19E4" w:rsidTr="006835AA">
        <w:trPr>
          <w:trHeight w:val="57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و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تف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ع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خ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چ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لی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و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تف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ع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یز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لیوان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ُ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؟</w:t>
            </w:r>
          </w:p>
        </w:tc>
      </w:tr>
      <w:tr w:rsidR="00A3076B" w:rsidRPr="00BB19E4" w:rsidTr="006835AA">
        <w:trPr>
          <w:trHeight w:val="64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ع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  <w:lang w:bidi="fa-IR"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ش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هل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لث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ئ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زاوی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از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ل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ئم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تف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ش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ش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47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رخ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ل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ست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ائ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وط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رق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الوانیز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شت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یر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9C72C7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 wp14:anchorId="49027716" wp14:editId="7E9F5CEE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16510</wp:posOffset>
                      </wp:positionV>
                      <wp:extent cx="3261995" cy="994410"/>
                      <wp:effectExtent l="0" t="0" r="0" b="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61995" cy="994410"/>
                                <a:chOff x="1383" y="890"/>
                                <a:chExt cx="3280" cy="11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" name="Picture 1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606" y="890"/>
                                  <a:ext cx="1057" cy="109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" name="Picture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383" y="935"/>
                                  <a:ext cx="887" cy="111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BE9C979" id="Group 11" o:spid="_x0000_s1026" style="position:absolute;left:0;text-align:left;margin-left:42.3pt;margin-top:1.3pt;width:256.85pt;height:78.3pt;z-index:251652608" coordorigin="1383,890" coordsize="3280,11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">
                      <v:shape id="Picture 102" o:spid="_x0000_s1027" type="#_x0000_t75" style="position:absolute;left:3606;top:890;width:1057;height:10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CRnV7AAAAA2wAAAA8AAABkcnMvZG93bnJldi54bWxET02LwjAQvS/4H8II3tZUD6VUo4ggelgP&#10;qwvqbWjGptpMSpOt3X9vBGFv83ifM1/2thYdtb5yrGAyTkAQF05XXCr4OW4+MxA+IGusHZOCP/Kw&#10;XAw+5phr9+Bv6g6hFDGEfY4KTAhNLqUvDFn0Y9cQR+7qWoshwraUusVHDLe1nCZJKi1WHBsMNrQ2&#10;VNwPv1bByWw7vpaUpvR1uWXnfr+SmVZqNOxXMxCB+vAvfrt3Os6fwuuXeIBcP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JGdXsAAAADbAAAADwAAAAAAAAAAAAAAAACfAgAA&#10;ZHJzL2Rvd25yZXYueG1sUEsFBgAAAAAEAAQA9wAAAIwDAAAAAA==&#10;">
                        <v:imagedata r:id="rId122" o:title=""/>
                      </v:shape>
                      <v:shape id="Picture 103" o:spid="_x0000_s1028" type="#_x0000_t75" style="position:absolute;left:1383;top:935;width:887;height:11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Pw6ii/AAAA2wAAAA8AAABkcnMvZG93bnJldi54bWxET02LwjAQvS/4H8II3tZUBZFqKioIPQiy&#10;7l72NjRjU9pMahNt/fdmQdjbPN7nbLaDbcSDOl85VjCbJiCIC6crLhX8fB8/VyB8QNbYOCYFT/Kw&#10;zUYfG0y16/mLHpdQihjCPkUFJoQ2ldIXhiz6qWuJI3d1ncUQYVdK3WEfw20j50mylBYrjg0GWzoY&#10;KurL3SrYu3p/LswN8xXmvdSyP91/S6Um42G3BhFoCP/itzvXcf4C/n6JB8js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j8OoovwAAANsAAAAPAAAAAAAAAAAAAAAAAJ8CAABk&#10;cnMvZG93bnJldi54bWxQSwUGAAAAAAQABAD3AAAAiwMAAAAA&#10;">
                        <v:imagedata r:id="rId123" o:title=""/>
                      </v:shape>
                    </v:group>
                  </w:pict>
                </mc:Fallback>
              </mc:AlternateConten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41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ح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AD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AB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دور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ر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 حسا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3632" behindDoc="1" locked="0" layoutInCell="1" allowOverlap="1" wp14:anchorId="42BD23C7" wp14:editId="6D1252F2">
                  <wp:simplePos x="0" y="0"/>
                  <wp:positionH relativeFrom="column">
                    <wp:posOffset>1087120</wp:posOffset>
                  </wp:positionH>
                  <wp:positionV relativeFrom="paragraph">
                    <wp:posOffset>-352425</wp:posOffset>
                  </wp:positionV>
                  <wp:extent cx="2574925" cy="1232535"/>
                  <wp:effectExtent l="0" t="0" r="0" b="5715"/>
                  <wp:wrapTight wrapText="bothSides">
                    <wp:wrapPolygon edited="0">
                      <wp:start x="0" y="0"/>
                      <wp:lineTo x="0" y="21366"/>
                      <wp:lineTo x="21414" y="21366"/>
                      <wp:lineTo x="21414" y="0"/>
                      <wp:lineTo x="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4925" cy="1232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3076B" w:rsidRPr="00BB19E4" w:rsidTr="006835AA">
        <w:trPr>
          <w:trHeight w:val="105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4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و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و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رض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خت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(ارتفا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و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)</w:t>
            </w:r>
          </w:p>
        </w:tc>
      </w:tr>
      <w:tr w:rsidR="00A3076B" w:rsidRPr="00BB19E4" w:rsidTr="006835AA">
        <w:trPr>
          <w:trHeight w:val="39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4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ابو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ج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صرف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وچ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ابعاد </w:t>
            </w:r>
            <w:r w:rsidRPr="00BB19E4">
              <w:rPr>
                <w:rFonts w:cs="B Nazanin"/>
                <w:position w:val="-24"/>
                <w:sz w:val="28"/>
                <w:szCs w:val="28"/>
              </w:rPr>
              <w:object w:dxaOrig="320" w:dyaOrig="620">
                <v:shape id="_x0000_i1050" type="#_x0000_t75" style="width:15.75pt;height:31.55pt" o:ole="">
                  <v:imagedata r:id="rId125" o:title=""/>
                </v:shape>
                <o:OLEObject Type="Embed" ProgID="Equation.DSMT4" ShapeID="_x0000_i1050" DrawAspect="Content" ObjectID="_1554198077" r:id="rId126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cs="B Nazanin"/>
                <w:position w:val="-24"/>
                <w:sz w:val="28"/>
                <w:szCs w:val="28"/>
              </w:rPr>
              <w:object w:dxaOrig="279" w:dyaOrig="620">
                <v:shape id="_x0000_i1051" type="#_x0000_t75" style="width:13.7pt;height:31.55pt" o:ole="">
                  <v:imagedata r:id="rId127" o:title=""/>
                </v:shape>
                <o:OLEObject Type="Embed" ProgID="Equation.DSMT4" ShapeID="_x0000_i1051" DrawAspect="Content" ObjectID="_1554198078" r:id="rId128"/>
              </w:objec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بد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ص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ابو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فا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9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جد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وچ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tbl>
            <w:tblPr>
              <w:tblStyle w:val="TableGrid"/>
              <w:tblpPr w:leftFromText="180" w:rightFromText="180" w:vertAnchor="page" w:horzAnchor="margin" w:tblpY="508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567"/>
              <w:gridCol w:w="567"/>
              <w:gridCol w:w="567"/>
              <w:gridCol w:w="638"/>
            </w:tblGrid>
            <w:tr w:rsidR="00A3076B" w:rsidRPr="00BB19E4" w:rsidTr="009C72C7">
              <w:trPr>
                <w:trHeight w:val="322"/>
              </w:trPr>
              <w:tc>
                <w:tcPr>
                  <w:tcW w:w="2268" w:type="dxa"/>
                  <w:gridSpan w:val="4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BB19E4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BB19E4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BB19E4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BB19E4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عدد</w:t>
                  </w:r>
                </w:p>
              </w:tc>
            </w:tr>
            <w:tr w:rsidR="00A3076B" w:rsidRPr="00BB19E4" w:rsidTr="009C72C7">
              <w:trPr>
                <w:trHeight w:val="322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9</w:t>
                  </w:r>
                </w:p>
              </w:tc>
            </w:tr>
            <w:tr w:rsidR="00A3076B" w:rsidRPr="00BB19E4" w:rsidTr="009C72C7">
              <w:trPr>
                <w:trHeight w:val="322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15</w:t>
                  </w:r>
                </w:p>
              </w:tc>
            </w:tr>
            <w:tr w:rsidR="00A3076B" w:rsidRPr="00BB19E4" w:rsidTr="009C72C7">
              <w:trPr>
                <w:trHeight w:val="322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4</w:t>
                  </w:r>
                </w:p>
              </w:tc>
            </w:tr>
            <w:tr w:rsidR="00A3076B" w:rsidRPr="00BB19E4" w:rsidTr="009C72C7">
              <w:trPr>
                <w:trHeight w:val="322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14</w:t>
                  </w:r>
                </w:p>
              </w:tc>
            </w:tr>
            <w:tr w:rsidR="00A3076B" w:rsidRPr="00BB19E4" w:rsidTr="009C72C7">
              <w:trPr>
                <w:trHeight w:val="322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5</w:t>
                  </w:r>
                </w:p>
              </w:tc>
            </w:tr>
            <w:tr w:rsidR="00A3076B" w:rsidRPr="00BB19E4" w:rsidTr="009C72C7">
              <w:trPr>
                <w:trHeight w:val="321"/>
              </w:trPr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67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638" w:type="dxa"/>
                </w:tcPr>
                <w:p w:rsidR="00A3076B" w:rsidRPr="00BB19E4" w:rsidRDefault="00A3076B" w:rsidP="009C72C7">
                  <w:pPr>
                    <w:bidi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13</w:t>
                  </w:r>
                </w:p>
              </w:tc>
            </w:tr>
          </w:tbl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4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های خالی را تکمیل کن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عد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وچ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عض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ق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داق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0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خص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 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کش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</w:t>
            </w:r>
            <w:r w:rsidRPr="00BB19E4">
              <w:rPr>
                <w:rFonts w:cs="B Nazanin"/>
                <w:position w:val="-46"/>
                <w:sz w:val="28"/>
                <w:szCs w:val="28"/>
              </w:rPr>
              <w:object w:dxaOrig="8779" w:dyaOrig="1040">
                <v:shape id="_x0000_i1052" type="#_x0000_t75" style="width:438.85pt;height:51.45pt" o:ole="">
                  <v:imagedata r:id="rId129" o:title=""/>
                </v:shape>
                <o:OLEObject Type="Embed" ProgID="Equation.DSMT4" ShapeID="_x0000_i1052" DrawAspect="Content" ObjectID="_1554198079" r:id="rId130"/>
              </w:objec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6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ی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="009C72C7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4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ا؟</w:t>
            </w:r>
          </w:p>
        </w:tc>
      </w:tr>
      <w:tr w:rsidR="00A3076B" w:rsidRPr="00BB19E4" w:rsidTr="006835AA">
        <w:trPr>
          <w:trHeight w:val="39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5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="009C72C7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18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مل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 و نادرست را مشخص کنید. دل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ضیح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- 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9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- 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داق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- تم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؛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و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ن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lastRenderedPageBreak/>
              <w:t xml:space="preserve">د-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غ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د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یگ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شت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تماً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ی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1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5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لا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و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فر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و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فر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جو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ن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وز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لا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ل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و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داد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د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فر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و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فرباشن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س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رد؟</w:t>
            </w:r>
          </w:p>
        </w:tc>
      </w:tr>
      <w:tr w:rsidR="00A3076B" w:rsidRPr="00BB19E4" w:rsidTr="006835AA">
        <w:trPr>
          <w:trHeight w:val="39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- مجم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- مجم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 - مجم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- حاصل ضرب دو عدد اول 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6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ل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5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؟ همه ی آنها را بنویسید.</w:t>
            </w:r>
          </w:p>
        </w:tc>
      </w:tr>
      <w:tr w:rsidR="00A3076B" w:rsidRPr="00BB19E4" w:rsidTr="006835AA">
        <w:trPr>
          <w:trHeight w:val="23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5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عدد 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200" w:dyaOrig="220">
                <v:shape id="_x0000_i1053" type="#_x0000_t75" style="width:9.6pt;height:10.3pt" o:ole="">
                  <v:imagedata r:id="rId131" o:title=""/>
                </v:shape>
                <o:OLEObject Type="Embed" ProgID="Equation.DSMT4" ShapeID="_x0000_i1053" DrawAspect="Content" ObjectID="_1554198080" r:id="rId132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جزی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1680" w:dyaOrig="279">
                <v:shape id="_x0000_i1054" type="#_x0000_t75" style="width:84.35pt;height:13.7pt" o:ole="">
                  <v:imagedata r:id="rId133" o:title=""/>
                </v:shape>
                <o:OLEObject Type="Embed" ProgID="Equation.DSMT4" ShapeID="_x0000_i1054" DrawAspect="Content" ObjectID="_1554198081" r:id="rId134"/>
              </w:objec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>4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باش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34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عدد 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200" w:dyaOrig="220">
                <v:shape id="_x0000_i1055" type="#_x0000_t75" style="width:9.6pt;height:10.3pt" o:ole="">
                  <v:imagedata r:id="rId131" o:title=""/>
                </v:shape>
                <o:OLEObject Type="Embed" ProgID="Equation.DSMT4" ShapeID="_x0000_i1055" DrawAspect="Content" ObjectID="_1554198082" r:id="rId135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جزی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1520" w:dyaOrig="279">
                <v:shape id="_x0000_i1056" type="#_x0000_t75" style="width:76.1pt;height:13.7pt" o:ole="">
                  <v:imagedata r:id="rId136" o:title=""/>
                </v:shape>
                <o:OLEObject Type="Embed" ProgID="Equation.DSMT4" ShapeID="_x0000_i1056" DrawAspect="Content" ObjectID="_1554198083" r:id="rId137"/>
              </w:objec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5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س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و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خ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جزی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ر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خص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</w:t>
            </w:r>
            <w:r w:rsidRPr="00BB19E4">
              <w:rPr>
                <w:rFonts w:ascii="AmuzehNewNormalPS" w:cs="B Nazanin"/>
                <w:position w:val="-10"/>
                <w:sz w:val="28"/>
                <w:szCs w:val="28"/>
              </w:rPr>
              <w:object w:dxaOrig="4300" w:dyaOrig="320">
                <v:shape id="_x0000_i1057" type="#_x0000_t75" style="width:214.65pt;height:15.75pt" o:ole="">
                  <v:imagedata r:id="rId138" o:title=""/>
                </v:shape>
                <o:OLEObject Type="Embed" ProgID="Equation.DSMT4" ShapeID="_x0000_i1057" DrawAspect="Content" ObjectID="_1554198084" r:id="rId139"/>
              </w:objec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5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5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3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سا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ری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یگ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ی 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رائ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4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مل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 و نادرست را مشخص کنید. دل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ضیح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الف-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م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ب-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ج-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ی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5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شت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-  تعد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ی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8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شت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م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  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</w:t>
            </w:r>
            <w:r w:rsidRPr="00BB19E4">
              <w:rPr>
                <w:rFonts w:ascii="AmuzehNewNormalPS" w:cs="B Nazanin"/>
                <w:position w:val="-10"/>
                <w:sz w:val="28"/>
                <w:szCs w:val="28"/>
              </w:rPr>
              <w:object w:dxaOrig="5520" w:dyaOrig="340">
                <v:shape id="_x0000_i1058" type="#_x0000_t75" style="width:276.35pt;height:17.15pt" o:ole="">
                  <v:imagedata r:id="rId140" o:title=""/>
                </v:shape>
                <o:OLEObject Type="Embed" ProgID="Equation.DSMT4" ShapeID="_x0000_i1058" DrawAspect="Content" ObjectID="_1554198085" r:id="rId141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                             </w:t>
            </w:r>
            <w:r w:rsidRPr="00BB19E4">
              <w:rPr>
                <w:rFonts w:ascii="AmuzehNewNormalPS" w:cs="B Nazanin"/>
                <w:position w:val="-10"/>
                <w:sz w:val="28"/>
                <w:szCs w:val="28"/>
              </w:rPr>
              <w:object w:dxaOrig="5539" w:dyaOrig="340">
                <v:shape id="_x0000_i1059" type="#_x0000_t75" style="width:277.7pt;height:17.15pt" o:ole="">
                  <v:imagedata r:id="rId142" o:title=""/>
                </v:shape>
                <o:OLEObject Type="Embed" ProgID="Equation.DSMT4" ShapeID="_x0000_i1059" DrawAspect="Content" ObjectID="_1554198086" r:id="rId143"/>
              </w:objec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            </w:t>
            </w:r>
            <w:r w:rsidRPr="00BB19E4">
              <w:rPr>
                <w:rFonts w:ascii="AmuzehNewNormalPS" w:cs="B Nazanin"/>
                <w:position w:val="-10"/>
                <w:sz w:val="28"/>
                <w:szCs w:val="28"/>
              </w:rPr>
              <w:object w:dxaOrig="5580" w:dyaOrig="340">
                <v:shape id="_x0000_i1060" type="#_x0000_t75" style="width:279.1pt;height:17.15pt" o:ole="">
                  <v:imagedata r:id="rId144" o:title=""/>
                </v:shape>
                <o:OLEObject Type="Embed" ProgID="Equation.DSMT4" ShapeID="_x0000_i1060" DrawAspect="Content" ObjectID="_1554198087" r:id="rId145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4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اه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رض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ش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رب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ل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ش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رب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ا؟</w:t>
            </w:r>
          </w:p>
        </w:tc>
      </w:tr>
      <w:tr w:rsidR="00A3076B" w:rsidRPr="00BB19E4" w:rsidTr="006835AA">
        <w:trPr>
          <w:trHeight w:val="39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6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ظر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نجای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8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لی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اه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م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خا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،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ظر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م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رمناس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م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</w:tc>
      </w:tr>
      <w:tr w:rsidR="00A3076B" w:rsidRPr="00BB19E4" w:rsidTr="006835AA">
        <w:trPr>
          <w:trHeight w:val="39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ع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8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ن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ر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ل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تط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؟</w:t>
            </w:r>
          </w:p>
        </w:tc>
      </w:tr>
      <w:tr w:rsidR="00A3076B" w:rsidRPr="00BB19E4" w:rsidTr="006835AA">
        <w:trPr>
          <w:trHeight w:val="34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ؤ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سخ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: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سو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ده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9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8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8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4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3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14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</w:tc>
      </w:tr>
      <w:tr w:rsidR="00A3076B" w:rsidRPr="00BB19E4" w:rsidTr="006835AA">
        <w:trPr>
          <w:trHeight w:val="39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م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8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د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36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با توجه به رابطه ی </w:t>
            </w:r>
            <w:r w:rsidRPr="00BB19E4">
              <w:rPr>
                <w:rFonts w:ascii="AmuzehNewNormalPS" w:cs="B Nazanin"/>
                <w:position w:val="-4"/>
                <w:sz w:val="28"/>
                <w:szCs w:val="28"/>
              </w:rPr>
              <w:object w:dxaOrig="920" w:dyaOrig="260">
                <v:shape id="_x0000_i1061" type="#_x0000_t75" style="width:45.95pt;height:13.05pt" o:ole="">
                  <v:imagedata r:id="rId146" o:title=""/>
                </v:shape>
                <o:OLEObject Type="Embed" ProgID="Equation.DSMT4" ShapeID="_x0000_i1061" DrawAspect="Content" ObjectID="_1554198088" r:id="rId147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proofErr w:type="gramStart"/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.</w:t>
            </w:r>
            <w:proofErr w:type="gramEnd"/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ش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4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6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proofErr w:type="gramStart"/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.</w:t>
            </w:r>
            <w:proofErr w:type="gramEnd"/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ارم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مارنده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_______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اب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سمت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5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وبو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خط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A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مین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رک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 اتوبو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خط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B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مین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رک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ساع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12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ظ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وبو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های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A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و </w:t>
            </w:r>
            <w:r w:rsidRPr="00BB19E4">
              <w:rPr>
                <w:rFonts w:ascii="AmuzehNewNormalPS" w:cs="B Nazanin"/>
                <w:sz w:val="28"/>
                <w:szCs w:val="28"/>
              </w:rPr>
              <w:t>B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همزم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رک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ر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ع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 ه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م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وبو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رک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ن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میدان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جتم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هن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رزش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م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امر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ر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 دوی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م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5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ی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امر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1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قیق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فرامر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م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رو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سند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ید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؟</w:t>
            </w:r>
          </w:p>
        </w:tc>
      </w:tr>
      <w:tr w:rsidR="00A3076B" w:rsidRPr="00BB19E4" w:rsidTr="006835AA">
        <w:trPr>
          <w:trHeight w:val="15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 سوالات زیر پاسخ ده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ی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21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تر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ا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ی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42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تر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ا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30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تر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ند؟</w:t>
            </w:r>
          </w:p>
        </w:tc>
      </w:tr>
      <w:tr w:rsidR="00A3076B" w:rsidRPr="00BB19E4" w:rsidTr="006835AA">
        <w:trPr>
          <w:trHeight w:val="25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لی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مل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ی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خ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ذ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ن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ضر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</w:tc>
      </w:tr>
      <w:tr w:rsidR="00A3076B" w:rsidRPr="00BB19E4" w:rsidTr="006835AA">
        <w:trPr>
          <w:trHeight w:val="23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و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3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د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او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ازه</w:t>
            </w:r>
            <w:r w:rsidR="009C72C7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3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اح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ه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نف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سم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</w:t>
            </w:r>
            <w:r w:rsidRPr="00BB19E4">
              <w:rPr>
                <w:rFonts w:cs="B Nazanin"/>
                <w:sz w:val="28"/>
                <w:szCs w:val="28"/>
              </w:rPr>
              <w:object w:dxaOrig="17835" w:dyaOrig="1485">
                <v:shape id="_x0000_i1062" type="#_x0000_t75" style="width:475.2pt;height:39.75pt" o:ole="">
                  <v:imagedata r:id="rId148" o:title=""/>
                </v:shape>
                <o:OLEObject Type="Embed" ProgID="PBrush" ShapeID="_x0000_i1062" DrawAspect="Content" ObjectID="_1554198089" r:id="rId149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7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4656" behindDoc="1" locked="0" layoutInCell="1" allowOverlap="1" wp14:anchorId="7304FCF4" wp14:editId="21692457">
                  <wp:simplePos x="0" y="0"/>
                  <wp:positionH relativeFrom="column">
                    <wp:posOffset>398780</wp:posOffset>
                  </wp:positionH>
                  <wp:positionV relativeFrom="paragraph">
                    <wp:posOffset>78740</wp:posOffset>
                  </wp:positionV>
                  <wp:extent cx="2194560" cy="2212340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2212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ج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صو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ؤ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سخ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: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رزشگا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یست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بنایی  </w:t>
            </w:r>
            <w:r w:rsidRPr="00BB19E4">
              <w:rPr>
                <w:rFonts w:ascii="AmuzehNewNormalPS" w:cs="B Nazanin"/>
                <w:position w:val="-28"/>
                <w:sz w:val="28"/>
                <w:szCs w:val="28"/>
              </w:rPr>
              <w:object w:dxaOrig="560" w:dyaOrig="680">
                <v:shape id="_x0000_i1063" type="#_x0000_t75" style="width:28.8pt;height:33.6pt" o:ole="">
                  <v:imagedata r:id="rId151" o:title=""/>
                </v:shape>
                <o:OLEObject Type="Embed" ProgID="Equation.DSMT4" ShapeID="_x0000_i1063" DrawAspect="Content" ObjectID="_1554198090" r:id="rId152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سج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یست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تابخان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اقع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</w:tc>
      </w:tr>
      <w:tr w:rsidR="00A3076B" w:rsidRPr="00BB19E4" w:rsidTr="006835AA">
        <w:trPr>
          <w:trHeight w:val="24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 wp14:anchorId="59A3CF48" wp14:editId="7C53E767">
                      <wp:simplePos x="0" y="0"/>
                      <wp:positionH relativeFrom="column">
                        <wp:posOffset>347980</wp:posOffset>
                      </wp:positionH>
                      <wp:positionV relativeFrom="paragraph">
                        <wp:posOffset>453624</wp:posOffset>
                      </wp:positionV>
                      <wp:extent cx="1860955" cy="1568348"/>
                      <wp:effectExtent l="0" t="38100" r="25400" b="13335"/>
                      <wp:wrapNone/>
                      <wp:docPr id="16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0955" cy="1568348"/>
                                <a:chOff x="431" y="436"/>
                                <a:chExt cx="3810" cy="281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1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67" y="572"/>
                                  <a:ext cx="3474" cy="259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8" name="Line 108"/>
                              <wps:cNvCnPr/>
                              <wps:spPr bwMode="auto">
                                <a:xfrm>
                                  <a:off x="431" y="1818"/>
                                  <a:ext cx="3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09"/>
                              <wps:cNvCnPr/>
                              <wps:spPr bwMode="auto">
                                <a:xfrm flipV="1">
                                  <a:off x="2186" y="436"/>
                                  <a:ext cx="0" cy="28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285EAF3" id="Group 16" o:spid="_x0000_s1026" style="position:absolute;left:0;text-align:left;margin-left:27.4pt;margin-top:35.7pt;width:146.55pt;height:123.5pt;z-index:251655680" coordorigin="431,436" coordsize="3810,28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">
                      <v:shape id="Picture 107" o:spid="_x0000_s1027" type="#_x0000_t75" style="position:absolute;left:567;top:572;width:3474;height:2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ScI3BAAAA2wAAAA8AAABkcnMvZG93bnJldi54bWxET01rwkAQvRf6H5Yp9FY39mBLmlVUqE2P&#10;UbEeh+wkG8zOhuyaxH/vFgq9zeN9TraabCsG6n3jWMF8loAgLp1uuFZwPHy+vIPwAVlj65gU3MjD&#10;avn4kGGq3cgFDftQixjCPkUFJoQuldKXhiz6meuII1e53mKIsK+l7nGM4baVr0mykBYbjg0GO9oa&#10;Ki/7q1Ww/dmVNmy+z6fF+atqkAryuVHq+Wlaf4AINIV/8Z8713H+G/z+Eg+Qyzs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BScI3BAAAA2wAAAA8AAAAAAAAAAAAAAAAAnwIA&#10;AGRycy9kb3ducmV2LnhtbFBLBQYAAAAABAAEAPcAAACNAwAAAAA=&#10;">
                        <v:imagedata r:id="rId154" o:title=""/>
                      </v:shape>
                      <v:line id="Line 108" o:spid="_x0000_s1028" style="position:absolute;visibility:visible;mso-wrap-style:square" from="431,1818" to="4241,1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ZbwMYAAADbAAAADwAAAGRycy9kb3ducmV2LnhtbESPQWvCQBCF70L/wzIFL6KbtCIlukpp&#10;KWihttXS85Adk9DsbMiumvjrnUPB2wzvzXvfLFadq9WJ2lB5NpBOElDEubcVFwZ+9m/jJ1AhIlus&#10;PZOBngKslneDBWbWn/mbTrtYKAnhkKGBMsYm0zrkJTkME98Qi3bwrcMoa1to2+JZwl2tH5Jkph1W&#10;LA0lNvRSUv63OzoD73R5nW1Gnx84jenXb/84Svtqa8zwvnueg4rUxZv5/3ptBV9g5Rc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mW8DGAAAA2wAAAA8AAAAAAAAA&#10;AAAAAAAAoQIAAGRycy9kb3ducmV2LnhtbFBLBQYAAAAABAAEAPkAAACUAwAAAAA=&#10;" strokeweight="2.25pt">
                        <v:stroke endarrow="block"/>
                      </v:line>
                      <v:line id="Line 109" o:spid="_x0000_s1029" style="position:absolute;flip:y;visibility:visible;mso-wrap-style:square" from="2186,436" to="2186,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ijO78AAADbAAAADwAAAGRycy9kb3ducmV2LnhtbESPzQrCMBCE74LvEFbwpqkexFajiCh4&#10;Efy9L83aFptNaWKtPr0RBG+7zOx8s/Nla0rRUO0KywpGwwgEcWp1wZmCy3k7mIJwHlljaZkUvMjB&#10;ctHtzDHR9slHak4+EyGEXYIKcu+rREqX5mTQDW1FHLSbrQ36sNaZ1DU+Q7gp5TiKJtJgwYGQY0Xr&#10;nNL76WEC97h/XZpHfDsUqdxMrvFej99eqX6vXc1AeGr93/y73ulQP4bvL2EA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HijO78AAADbAAAADwAAAAAAAAAAAAAAAACh&#10;AgAAZHJzL2Rvd25yZXYueG1sUEsFBgAAAAAEAAQA+QAAAI0DAAAAAA==&#10;" strokeweight="2pt">
                        <v:stroke endarrow="block"/>
                      </v:line>
                    </v:group>
                  </w:pict>
                </mc:Fallback>
              </mc:AlternateConten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بردار </w:t>
            </w:r>
            <w:r w:rsidRPr="00BB19E4">
              <w:rPr>
                <w:rFonts w:ascii="AmuzehNewNormalPS" w:cs="B Nazanin"/>
                <w:position w:val="-28"/>
                <w:sz w:val="28"/>
                <w:szCs w:val="28"/>
              </w:rPr>
              <w:object w:dxaOrig="580" w:dyaOrig="680">
                <v:shape id="_x0000_i1064" type="#_x0000_t75" style="width:29.5pt;height:33.6pt" o:ole="">
                  <v:imagedata r:id="rId155" o:title=""/>
                </v:shape>
                <o:OLEObject Type="Embed" ProgID="Equation.DSMT4" ShapeID="_x0000_i1064" DrawAspect="Content" ObjectID="_1554198091" r:id="rId156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س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بتد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="009C72C7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position w:val="-28"/>
                <w:sz w:val="28"/>
                <w:szCs w:val="28"/>
              </w:rPr>
              <w:object w:dxaOrig="440" w:dyaOrig="680">
                <v:shape id="_x0000_i1065" type="#_x0000_t75" style="width:21.95pt;height:33.6pt" o:ole="">
                  <v:imagedata r:id="rId157" o:title=""/>
                </v:shape>
                <o:OLEObject Type="Embed" ProgID="Equation.DSMT4" ShapeID="_x0000_i1065" DrawAspect="Content" ObjectID="_1554198092" r:id="rId158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باشد . 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="009C72C7"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6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ج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دار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3A54EE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ascii="AmuzehNewNormalPS" w:cs="B Nazanin"/>
                <w:noProof/>
                <w:sz w:val="28"/>
                <w:szCs w:val="28"/>
                <w:rtl/>
              </w:rPr>
              <w:pict>
                <v:group id="_x0000_s1041" style="position:absolute;left:0;text-align:left;margin-left:24.15pt;margin-top:-13.7pt;width:143.8pt;height:109.6pt;z-index:-251643392" coordorigin="612,300" coordsize="3583,2582" wrapcoords="10154 0 -92 1059 -92 21494 21138 21494 21138 11859 21600 11753 21600 11012 21138 10165 21323 1165 19846 953 10615 0 10154 0">
                  <v:shape id="_x0000_s1042" type="#_x0000_t75" style="position:absolute;left:612;top:436;width:3493;height:2446">
                    <v:imagedata r:id="rId159" o:title=""/>
                  </v:shape>
                  <v:line id="_x0000_s1043" style="position:absolute" from="703,1632" to="4195,1632" strokeweight="2.25pt">
                    <v:stroke endarrow="block"/>
                  </v:line>
                  <v:line id="_x0000_s1044" style="position:absolute;flip:y" from="2336,300" to="2336,2795" strokeweight="2pt">
                    <v:stroke endarrow="block"/>
                  </v:line>
                  <v:line id="_x0000_s1045" style="position:absolute;flip:y" from="1973,1263" to="3488,2342" strokeweight="2pt">
                    <v:stroke endarrow="block"/>
                  </v:line>
                  <v:line id="_x0000_s1046" style="position:absolute" from="1202,572" to="2707,1275" strokeweight="2pt">
                    <v:stroke endarrow="block"/>
                  </v:line>
                  <v:shape id="_x0000_s1047" type="#_x0000_t75" style="position:absolute;left:1973;top:2296;width:244;height:219" fillcolor="#bbe0e3">
                    <v:imagedata r:id="rId160" o:title=""/>
                  </v:shape>
                  <v:shape id="_x0000_s1048" type="#_x0000_t75" style="position:absolute;left:3470;top:1117;width:245;height:219" fillcolor="#bbe0e3">
                    <v:imagedata r:id="rId161" o:title=""/>
                  </v:shape>
                  <v:shape id="_x0000_s1049" type="#_x0000_t75" style="position:absolute;left:2548;top:845;width:265;height:219" fillcolor="#bbe0e3">
                    <v:imagedata r:id="rId162" o:title=""/>
                  </v:shape>
                  <v:shape id="_x0000_s1050" type="#_x0000_t75" style="position:absolute;left:930;top:604;width:245;height:236" fillcolor="#bbe0e3">
                    <v:imagedata r:id="rId163" o:title=""/>
                  </v:shape>
                  <w10:wrap type="tight"/>
                </v:group>
                <o:OLEObject Type="Embed" ProgID="Equation.DSMT4" ShapeID="_x0000_s1047" DrawAspect="Content" ObjectID="_1554198119" r:id="rId164"/>
                <o:OLEObject Type="Embed" ProgID="Equation.DSMT4" ShapeID="_x0000_s1048" DrawAspect="Content" ObjectID="_1554198120" r:id="rId165"/>
                <o:OLEObject Type="Embed" ProgID="Equation.DSMT4" ShapeID="_x0000_s1049" DrawAspect="Content" ObjectID="_1554198121" r:id="rId166"/>
                <o:OLEObject Type="Embed" ProgID="Equation.DSMT4" ShapeID="_x0000_s1050" DrawAspect="Content" ObjectID="_1554198122" r:id="rId167"/>
              </w:pict>
            </w:r>
            <w:r w:rsidR="00A3076B" w:rsidRPr="00BB19E4">
              <w:rPr>
                <w:rFonts w:cs="B Nazanin"/>
                <w:sz w:val="28"/>
                <w:szCs w:val="28"/>
              </w:rPr>
              <w:t xml:space="preserve">      </w:t>
            </w:r>
            <w:r w:rsidR="00A3076B" w:rsidRPr="00BB19E4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</w:t>
            </w:r>
            <w:r w:rsidR="00A3076B" w:rsidRPr="00BB19E4">
              <w:rPr>
                <w:rFonts w:ascii="AmuzehNewNormalPS" w:cs="B Nazanin"/>
                <w:position w:val="-64"/>
                <w:sz w:val="28"/>
                <w:szCs w:val="28"/>
              </w:rPr>
              <w:object w:dxaOrig="4620" w:dyaOrig="1400">
                <v:shape id="_x0000_i1066" type="#_x0000_t75" style="width:231.1pt;height:70.65pt" o:ole="">
                  <v:imagedata r:id="rId168" o:title=""/>
                </v:shape>
                <o:OLEObject Type="Embed" ProgID="Equation.DSMT4" ShapeID="_x0000_i1066" DrawAspect="Content" ObjectID="_1554198093" r:id="rId169"/>
              </w:objec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                 </w:t>
            </w:r>
          </w:p>
        </w:tc>
      </w:tr>
      <w:tr w:rsidR="00A3076B" w:rsidRPr="00BB19E4" w:rsidTr="006835AA">
        <w:trPr>
          <w:trHeight w:val="36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78</w:t>
            </w:r>
          </w:p>
        </w:tc>
        <w:tc>
          <w:tcPr>
            <w:tcW w:w="9355" w:type="dxa"/>
          </w:tcPr>
          <w:p w:rsidR="00A3076B" w:rsidRPr="00BB19E4" w:rsidRDefault="003A54EE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>
              <w:rPr>
                <w:rFonts w:ascii="AmuzehNewNormalPS" w:cs="B Nazanin"/>
                <w:noProof/>
                <w:sz w:val="28"/>
                <w:szCs w:val="28"/>
              </w:rPr>
              <w:pict>
                <v:group id="_x0000_s1051" style="position:absolute;left:0;text-align:left;margin-left:49.2pt;margin-top:-.5pt;width:137.25pt;height:122.7pt;z-index:251674112;mso-position-horizontal-relative:text;mso-position-vertical-relative:text" coordorigin="1927,807" coordsize="1633,1336">
                  <v:group id="_x0000_s1052" style="position:absolute;left:1927;top:890;width:1633;height:1253" coordorigin="1927,881" coordsize="1633,1253">
                    <v:shape id="_x0000_s1053" type="#_x0000_t75" style="position:absolute;left:1955;top:881;width:1568;height:1253">
                      <v:imagedata r:id="rId159" o:title=""/>
                    </v:shape>
                    <v:line id="_x0000_s1054" style="position:absolute" from="1927,1488" to="3560,1496" strokeweight="2.25pt">
                      <v:stroke endarrow="block"/>
                    </v:line>
                    <v:line id="_x0000_s1055" style="position:absolute;flip:y" from="2559,890" to="2559,2074" strokeweight="2pt">
                      <v:stroke endarrow="block"/>
                    </v:line>
                    <v:line id="_x0000_s1056" style="position:absolute;flip:y" from="2562,1322" to="3237,1484" strokeweight="1.5pt">
                      <v:stroke endarrow="block"/>
                    </v:line>
                    <v:line id="_x0000_s1057" style="position:absolute;flip:x" from="2036,1505" to="2555,1882" strokeweight="1.5pt">
                      <v:stroke endarrow="block"/>
                    </v:line>
                    <v:line id="_x0000_s1058" style="position:absolute;flip:y" from="2567,945" to="3063,1480" strokeweight="1.5pt">
                      <v:stroke endarrow="block"/>
                    </v:line>
                    <v:line id="_x0000_s1059" style="position:absolute;flip:x y" from="2386,1121" to="2553,1490" strokeweight="1.5pt">
                      <v:stroke endarrow="block"/>
                    </v:line>
                    <v:line id="_x0000_s1060" style="position:absolute" from="2563,1495" to="3404,1858" strokeweight="1.5pt">
                      <v:stroke endarrow="block"/>
                    </v:line>
                  </v:group>
                  <v:shape id="_x0000_s1061" type="#_x0000_t75" style="position:absolute;left:2891;top:807;width:134;height:176" fillcolor="#bbe0e3">
                    <v:imagedata r:id="rId170" o:title=""/>
                  </v:shape>
                  <v:shape id="_x0000_s1062" type="#_x0000_t75" style="position:absolute;left:3243;top:1207;width:96;height:104" fillcolor="#bbe0e3">
                    <v:imagedata r:id="rId171" o:title=""/>
                  </v:shape>
                  <v:shape id="_x0000_s1063" type="#_x0000_t75" style="position:absolute;left:1973;top:1706;width:104;height:104" fillcolor="#bbe0e3">
                    <v:imagedata r:id="rId172" o:title=""/>
                  </v:shape>
                  <v:shape id="_x0000_s1064" type="#_x0000_t75" style="position:absolute;left:3288;top:1842;width:96;height:111" fillcolor="#bbe0e3">
                    <v:imagedata r:id="rId173" o:title=""/>
                  </v:shape>
                  <v:shape id="_x0000_s1065" type="#_x0000_t75" style="position:absolute;left:2200;top:981;width:104;height:104" fillcolor="#bbe0e3">
                    <v:imagedata r:id="rId174" o:title=""/>
                  </v:shape>
                  <v:shape id="_x0000_s1066" type="#_x0000_t75" style="position:absolute;left:2552;top:1522;width:96;height:112" fillcolor="#bbe0e3">
                    <v:imagedata r:id="rId175" o:title=""/>
                  </v:shape>
                </v:group>
                <o:OLEObject Type="Embed" ProgID="Equation.DSMT4" ShapeID="_x0000_s1061" DrawAspect="Content" ObjectID="_1554198123" r:id="rId176"/>
                <o:OLEObject Type="Embed" ProgID="Equation.DSMT4" ShapeID="_x0000_s1062" DrawAspect="Content" ObjectID="_1554198124" r:id="rId177"/>
                <o:OLEObject Type="Embed" ProgID="Equation.DSMT4" ShapeID="_x0000_s1063" DrawAspect="Content" ObjectID="_1554198125" r:id="rId178"/>
                <o:OLEObject Type="Embed" ProgID="Equation.DSMT4" ShapeID="_x0000_s1064" DrawAspect="Content" ObjectID="_1554198126" r:id="rId179"/>
                <o:OLEObject Type="Embed" ProgID="Equation.DSMT4" ShapeID="_x0000_s1065" DrawAspect="Content" ObjectID="_1554198127" r:id="rId180"/>
                <o:OLEObject Type="Embed" ProgID="Equation.DSMT4" ShapeID="_x0000_s1066" DrawAspect="Content" ObjectID="_1554198128" r:id="rId181"/>
              </w:pic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ردارها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                                             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5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7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لث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560" w:dyaOrig="279">
                <v:shape id="_x0000_i1067" type="#_x0000_t75" style="width:28.8pt;height:13.7pt" o:ole="">
                  <v:imagedata r:id="rId182" o:title=""/>
                </v:shape>
                <o:OLEObject Type="Embed" ProgID="Equation.DSMT4" ShapeID="_x0000_i1067" DrawAspect="Content" ObjectID="_1554198094" r:id="rId183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200" w:dyaOrig="340">
                <v:shape id="_x0000_i1068" type="#_x0000_t75" style="width:9.6pt;height:17.15pt" o:ole="">
                  <v:imagedata r:id="rId184" o:title=""/>
                </v:shape>
                <o:OLEObject Type="Embed" ProgID="Equation.DSMT4" ShapeID="_x0000_i1068" DrawAspect="Content" ObjectID="_1554198095" r:id="rId185"/>
              </w:objec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ق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لث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د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</w:rPr>
              <w:object w:dxaOrig="720" w:dyaOrig="279">
                <v:shape id="_x0000_i1069" type="#_x0000_t75" style="width:36.35pt;height:13.7pt" o:ole="">
                  <v:imagedata r:id="rId186" o:title=""/>
                </v:shape>
                <o:OLEObject Type="Embed" ProgID="Equation.DSMT4" ShapeID="_x0000_i1069" DrawAspect="Content" ObjectID="_1554198096" r:id="rId187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ام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أس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3A54EE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>
              <w:rPr>
                <w:rFonts w:ascii="AmuzehNewNormalPS" w:cs="B Nazanin"/>
                <w:noProof/>
                <w:sz w:val="28"/>
                <w:szCs w:val="28"/>
              </w:rPr>
              <w:pict>
                <v:group id="_x0000_s1067" style="position:absolute;left:0;text-align:left;margin-left:46.2pt;margin-top:.75pt;width:154.45pt;height:105.5pt;z-index:251675136" coordorigin="2971,1842" coordsize="1633,1253">
                  <v:shape id="_x0000_s1068" type="#_x0000_t75" style="position:absolute;left:3016;top:1842;width:1568;height:1253">
                    <v:imagedata r:id="rId159" o:title=""/>
                  </v:shape>
                  <v:line id="_x0000_s1069" style="position:absolute" from="2971,2638" to="4604,2646" strokeweight="2.25pt">
                    <v:stroke endarrow="block"/>
                  </v:line>
                  <v:line id="_x0000_s1070" style="position:absolute;flip:y" from="3454,1842" to="3454,3026" strokeweight="2pt">
                    <v:stroke endarrow="block"/>
                  </v:line>
                  <v:line id="_x0000_s1071" style="position:absolute;flip:y" from="4126,2450" to="4474,3010" strokeweight="1.5pt">
                    <v:stroke endarrow="block"/>
                  </v:line>
                  <v:shape id="_x0000_s1072" type="#_x0000_t75" style="position:absolute;left:3606;top:2251;width:96;height:104" fillcolor="#bbe0e3">
                    <v:imagedata r:id="rId188" o:title=""/>
                  </v:shape>
                  <v:shape id="_x0000_s1073" type="#_x0000_t75" style="position:absolute;left:2971;top:2886;width:134;height:175" fillcolor="#bbe0e3">
                    <v:imagedata r:id="rId189" o:title=""/>
                  </v:shape>
                  <v:shape id="_x0000_s1074" type="#_x0000_t75" style="position:absolute;left:3969;top:2750;width:96;height:112" fillcolor="#bbe0e3">
                    <v:imagedata r:id="rId190" o:title=""/>
                  </v:shape>
                  <v:shape id="_x0000_s1075" style="position:absolute;left:3105;top:2457;width:852;height:558" coordsize="852,558" path="m,558l516,,852,375,,558xe" filled="f" fillcolor="#bbe0e3" strokeweight="1.5pt">
                    <v:path arrowok="t"/>
                  </v:shape>
                  <v:shape id="_x0000_s1076" type="#_x0000_t75" style="position:absolute;left:4297;top:2730;width:96;height:168" fillcolor="#bbe0e3">
                    <v:imagedata r:id="rId191" o:title=""/>
                  </v:shape>
                </v:group>
                <o:OLEObject Type="Embed" ProgID="Equation.DSMT4" ShapeID="_x0000_s1072" DrawAspect="Content" ObjectID="_1554198129" r:id="rId192"/>
                <o:OLEObject Type="Embed" ProgID="Equation.DSMT4" ShapeID="_x0000_s1073" DrawAspect="Content" ObjectID="_1554198130" r:id="rId193"/>
                <o:OLEObject Type="Embed" ProgID="Equation.DSMT4" ShapeID="_x0000_s1074" DrawAspect="Content" ObjectID="_1554198131" r:id="rId194"/>
                <o:OLEObject Type="Embed" ProgID="Equation.DSMT4" ShapeID="_x0000_s1076" DrawAspect="Content" ObjectID="_1554198132" r:id="rId195"/>
              </w:pic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4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0</w:t>
            </w:r>
          </w:p>
        </w:tc>
        <w:tc>
          <w:tcPr>
            <w:tcW w:w="9355" w:type="dxa"/>
          </w:tcPr>
          <w:p w:rsidR="00A3076B" w:rsidRPr="00BB19E4" w:rsidRDefault="003A54EE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>
              <w:rPr>
                <w:rFonts w:ascii="AmuzehNewNormalPS" w:cs="B Nazanin"/>
                <w:noProof/>
                <w:sz w:val="28"/>
                <w:szCs w:val="28"/>
              </w:rPr>
              <w:pict>
                <v:group id="_x0000_s1077" style="position:absolute;left:0;text-align:left;margin-left:39.25pt;margin-top:20.2pt;width:148.75pt;height:119.4pt;z-index:-251640320;mso-position-horizontal-relative:text;mso-position-vertical-relative:text" coordorigin="3198,781" coordsize="1633,1271" wrapcoords="10641 0 397 204 397 9781 -79 10698 -79 11106 397 11411 397 21498 21441 21498 21600 10291 21600 306 20965 204 11038 0 10641 0">
                  <v:shape id="_x0000_s1078" type="#_x0000_t75" style="position:absolute;left:3243;top:799;width:1568;height:1253">
                    <v:imagedata r:id="rId159" o:title=""/>
                  </v:shape>
                  <v:line id="_x0000_s1079" style="position:absolute" from="3198,1421" to="4831,1429" strokeweight="2.25pt">
                    <v:stroke endarrow="block"/>
                  </v:line>
                  <v:line id="_x0000_s1080" style="position:absolute;flip:y" from="4019,781" to="4019,2024" strokeweight="2pt">
                    <v:stroke endarrow="block"/>
                  </v:line>
                  <v:line id="_x0000_s1081" style="position:absolute" from="3499,1050" to="4176,1590" strokeweight="1.5pt">
                    <v:stroke endarrow="block"/>
                  </v:line>
                  <v:line id="_x0000_s1082" style="position:absolute;flip:x y" from="4195,845" to="4513,1955" strokeweight="1.5pt">
                    <v:stroke endarrow="block"/>
                  </v:line>
                  <v:shape id="_x0000_s1083" type="#_x0000_t75" style="position:absolute;left:3798;top:1097;width:121;height:224" fillcolor="#bbe0e3">
                    <v:imagedata r:id="rId196" o:title=""/>
                  </v:shape>
                  <v:shape id="_x0000_s1084" type="#_x0000_t75" style="position:absolute;left:4388;top:1187;width:96;height:168" fillcolor="#bbe0e3">
                    <v:imagedata r:id="rId197" o:title=""/>
                  </v:shape>
                  <w10:wrap type="tight"/>
                </v:group>
                <o:OLEObject Type="Embed" ProgID="Equation.DSMT4" ShapeID="_x0000_s1083" DrawAspect="Content" ObjectID="_1554198133" r:id="rId198"/>
                <o:OLEObject Type="Embed" ProgID="Equation.DSMT4" ShapeID="_x0000_s1084" DrawAspect="Content" ObjectID="_1554198134" r:id="rId199"/>
              </w:pic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رای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ردارهای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مختصات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ابتدا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انتهای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ردار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="00A3076B"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="00A3076B"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</w:t>
            </w:r>
          </w:p>
          <w:tbl>
            <w:tblPr>
              <w:tblStyle w:val="TableGrid"/>
              <w:tblpPr w:leftFromText="180" w:rightFromText="180" w:vertAnchor="page" w:horzAnchor="page" w:tblpX="4837" w:tblpY="819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850"/>
              <w:gridCol w:w="1985"/>
            </w:tblGrid>
            <w:tr w:rsidR="00A3076B" w:rsidRPr="00BB19E4" w:rsidTr="009C72C7">
              <w:tc>
                <w:tcPr>
                  <w:tcW w:w="709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/>
                      <w:position w:val="-6"/>
                      <w:sz w:val="28"/>
                      <w:szCs w:val="28"/>
                      <w:lang w:bidi="fa-IR"/>
                    </w:rPr>
                    <w:object w:dxaOrig="200" w:dyaOrig="340">
                      <v:shape id="_x0000_i1070" type="#_x0000_t75" style="width:9.6pt;height:17.15pt" o:ole="">
                        <v:imagedata r:id="rId200" o:title=""/>
                      </v:shape>
                      <o:OLEObject Type="Embed" ProgID="Equation.DSMT4" ShapeID="_x0000_i1070" DrawAspect="Content" ObjectID="_1554198097" r:id="rId201"/>
                    </w:object>
                  </w:r>
                </w:p>
              </w:tc>
              <w:tc>
                <w:tcPr>
                  <w:tcW w:w="85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/>
                      <w:position w:val="-6"/>
                      <w:sz w:val="28"/>
                      <w:szCs w:val="28"/>
                      <w:lang w:bidi="fa-IR"/>
                    </w:rPr>
                    <w:object w:dxaOrig="200" w:dyaOrig="340">
                      <v:shape id="_x0000_i1071" type="#_x0000_t75" style="width:9.6pt;height:17.15pt" o:ole="">
                        <v:imagedata r:id="rId202" o:title=""/>
                      </v:shape>
                      <o:OLEObject Type="Embed" ProgID="Equation.DSMT4" ShapeID="_x0000_i1071" DrawAspect="Content" ObjectID="_1554198098" r:id="rId203"/>
                    </w:object>
                  </w:r>
                </w:p>
              </w:tc>
              <w:tc>
                <w:tcPr>
                  <w:tcW w:w="1985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بردار</w:t>
                  </w:r>
                </w:p>
              </w:tc>
            </w:tr>
            <w:tr w:rsidR="00A3076B" w:rsidRPr="00BB19E4" w:rsidTr="009C72C7">
              <w:tc>
                <w:tcPr>
                  <w:tcW w:w="709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85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lang w:bidi="fa-IR"/>
                    </w:rPr>
                  </w:pPr>
                </w:p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985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مختصات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ابتدا</w:t>
                  </w:r>
                </w:p>
              </w:tc>
            </w:tr>
            <w:tr w:rsidR="00A3076B" w:rsidRPr="00BB19E4" w:rsidTr="009C72C7">
              <w:tc>
                <w:tcPr>
                  <w:tcW w:w="709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85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lang w:bidi="fa-IR"/>
                    </w:rPr>
                  </w:pPr>
                </w:p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985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مختصات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بردار</w:t>
                  </w:r>
                </w:p>
              </w:tc>
            </w:tr>
            <w:tr w:rsidR="00A3076B" w:rsidRPr="00BB19E4" w:rsidTr="009C72C7">
              <w:tc>
                <w:tcPr>
                  <w:tcW w:w="709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85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lang w:bidi="fa-IR"/>
                    </w:rPr>
                  </w:pPr>
                </w:p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985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  <w:lang w:bidi="fa-IR"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مختصات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انتها</w:t>
                  </w:r>
                </w:p>
              </w:tc>
            </w:tr>
          </w:tbl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4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مل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لا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ب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ش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ودش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ود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جذور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عدد </w:t>
            </w:r>
            <w:r w:rsidRPr="00BB19E4">
              <w:rPr>
                <w:rFonts w:ascii="AmuzehNewNormalPS" w:cs="B Nazanin"/>
                <w:position w:val="-6"/>
                <w:sz w:val="28"/>
                <w:szCs w:val="28"/>
                <w:lang w:bidi="fa-IR"/>
              </w:rPr>
              <w:object w:dxaOrig="200" w:dyaOrig="220">
                <v:shape id="_x0000_i1072" type="#_x0000_t75" style="width:9.6pt;height:10.3pt" o:ole="">
                  <v:imagedata r:id="rId204" o:title=""/>
                </v:shape>
                <o:OLEObject Type="Embed" ProgID="Equation.DSMT4" ShapeID="_x0000_i1072" DrawAspect="Content" ObjectID="_1554198099" r:id="rId205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مکعب عدد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 صفر</w:t>
            </w:r>
          </w:p>
        </w:tc>
      </w:tr>
      <w:tr w:rsidR="00A3076B" w:rsidRPr="00BB19E4" w:rsidTr="006835AA">
        <w:trPr>
          <w:trHeight w:val="28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دا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کع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کوچک </w:t>
            </w:r>
            <w:r w:rsidRPr="00BB19E4">
              <w:rPr>
                <w:rFonts w:ascii="AmuzehNewNormalPS" w:cs="B Nazanin"/>
                <w:position w:val="-4"/>
                <w:sz w:val="28"/>
                <w:szCs w:val="28"/>
                <w:lang w:bidi="fa-IR"/>
              </w:rPr>
              <w:object w:dxaOrig="620" w:dyaOrig="260">
                <v:shape id="_x0000_i1073" type="#_x0000_t75" style="width:31.55pt;height:13.05pt" o:ole="">
                  <v:imagedata r:id="rId206" o:title=""/>
                </v:shape>
                <o:OLEObject Type="Embed" ProgID="Equation.DSMT4" ShapeID="_x0000_i1073" DrawAspect="Content" ObjectID="_1554198100" r:id="rId207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ک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 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ش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ه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                       </w:t>
            </w:r>
            <w:r w:rsidRPr="00BB19E4">
              <w:rPr>
                <w:rFonts w:cs="B Nazanin"/>
                <w:sz w:val="28"/>
                <w:szCs w:val="28"/>
              </w:rPr>
              <w:object w:dxaOrig="4320" w:dyaOrig="1822">
                <v:shape id="_x0000_i1074" type="#_x0000_t75" style="width:3in;height:91.2pt" o:ole="">
                  <v:imagedata r:id="rId208" o:title=""/>
                </v:shape>
                <o:OLEObject Type="Embed" ProgID="PBrush" ShapeID="_x0000_i1074" DrawAspect="Content" ObjectID="_1554198101" r:id="rId209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20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8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6704" behindDoc="1" locked="0" layoutInCell="1" allowOverlap="1" wp14:anchorId="39E149FD" wp14:editId="12E03439">
                  <wp:simplePos x="0" y="0"/>
                  <wp:positionH relativeFrom="column">
                    <wp:posOffset>260350</wp:posOffset>
                  </wp:positionH>
                  <wp:positionV relativeFrom="paragraph">
                    <wp:posOffset>103505</wp:posOffset>
                  </wp:positionV>
                  <wp:extent cx="5054600" cy="916940"/>
                  <wp:effectExtent l="0" t="0" r="0" b="0"/>
                  <wp:wrapThrough wrapText="bothSides">
                    <wp:wrapPolygon edited="0">
                      <wp:start x="0" y="0"/>
                      <wp:lineTo x="0" y="21091"/>
                      <wp:lineTo x="21491" y="21091"/>
                      <wp:lineTo x="21491" y="0"/>
                      <wp:lineTo x="0" y="0"/>
                    </wp:wrapPolygon>
                  </wp:wrapThrough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4600" cy="916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85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7728" behindDoc="1" locked="0" layoutInCell="1" allowOverlap="1" wp14:anchorId="3E4022DC" wp14:editId="3D861595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-592455</wp:posOffset>
                  </wp:positionV>
                  <wp:extent cx="3371850" cy="996950"/>
                  <wp:effectExtent l="0" t="0" r="0" b="0"/>
                  <wp:wrapThrough wrapText="bothSides">
                    <wp:wrapPolygon edited="0">
                      <wp:start x="0" y="0"/>
                      <wp:lineTo x="0" y="21050"/>
                      <wp:lineTo x="21478" y="21050"/>
                      <wp:lineTo x="21478" y="0"/>
                      <wp:lineTo x="0" y="0"/>
                    </wp:wrapPolygon>
                  </wp:wrapThrough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1850" cy="996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3076B" w:rsidRPr="00BB19E4" w:rsidTr="006835AA">
        <w:trPr>
          <w:trHeight w:val="25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لام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&gt;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=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&lt;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گذار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</w:t>
            </w:r>
            <w:r w:rsidRPr="00BB19E4">
              <w:rPr>
                <w:rFonts w:ascii="AmuzehNewNormalPS" w:cs="B Nazanin"/>
                <w:noProof/>
                <w:sz w:val="28"/>
                <w:szCs w:val="28"/>
                <w:rtl/>
                <w:lang w:bidi="fa-IR"/>
              </w:rPr>
              <w:drawing>
                <wp:inline distT="0" distB="0" distL="0" distR="0" wp14:anchorId="5BF6CFCA" wp14:editId="268E7058">
                  <wp:extent cx="4008729" cy="332642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7982" cy="332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8752" behindDoc="0" locked="0" layoutInCell="1" allowOverlap="1" wp14:anchorId="4178B264" wp14:editId="4E6078AC">
                  <wp:simplePos x="0" y="0"/>
                  <wp:positionH relativeFrom="column">
                    <wp:posOffset>405765</wp:posOffset>
                  </wp:positionH>
                  <wp:positionV relativeFrom="paragraph">
                    <wp:posOffset>-338455</wp:posOffset>
                  </wp:positionV>
                  <wp:extent cx="2545080" cy="678815"/>
                  <wp:effectExtent l="0" t="0" r="7620" b="6985"/>
                  <wp:wrapSquare wrapText="bothSides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678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3076B" w:rsidRPr="00BB19E4" w:rsidTr="006835AA">
        <w:trPr>
          <w:trHeight w:val="207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6835AA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 </w:t>
            </w:r>
            <w:r w:rsidR="006835AA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</w:t>
            </w:r>
            <w:r w:rsidR="006835AA" w:rsidRPr="006835AA">
              <w:rPr>
                <w:rFonts w:ascii="AmuzehNewNormalPS" w:cs="B Nazanin"/>
                <w:position w:val="-32"/>
                <w:sz w:val="28"/>
                <w:szCs w:val="28"/>
                <w:lang w:bidi="fa-IR"/>
              </w:rPr>
              <w:object w:dxaOrig="3480" w:dyaOrig="760">
                <v:shape id="_x0000_i1094" type="#_x0000_t75" style="width:211.9pt;height:46.65pt" o:ole="">
                  <v:imagedata r:id="rId214" o:title=""/>
                </v:shape>
                <o:OLEObject Type="Embed" ProgID="Equation.DSMT4" ShapeID="_x0000_i1094" DrawAspect="Content" ObjectID="_1554198102" r:id="rId215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حاص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با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ور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</w:t>
            </w:r>
            <w:r w:rsidRPr="00BB19E4">
              <w:rPr>
                <w:rFonts w:ascii="AmuzehNewNormalPS" w:cs="B Nazanin"/>
                <w:noProof/>
                <w:sz w:val="28"/>
                <w:szCs w:val="28"/>
                <w:rtl/>
                <w:lang w:bidi="fa-IR"/>
              </w:rPr>
              <w:drawing>
                <wp:inline distT="0" distB="0" distL="0" distR="0" wp14:anchorId="66025039" wp14:editId="01CC9093">
                  <wp:extent cx="4067251" cy="728277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3772" cy="729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78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8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وچ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زر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رت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</w:t>
            </w:r>
            <w:r w:rsidR="006835AA" w:rsidRPr="006835AA">
              <w:rPr>
                <w:rFonts w:ascii="AmuzehNewNormalPS" w:cs="B Nazanin"/>
                <w:position w:val="-8"/>
                <w:sz w:val="28"/>
                <w:szCs w:val="28"/>
                <w:lang w:bidi="fa-IR"/>
              </w:rPr>
              <w:object w:dxaOrig="1400" w:dyaOrig="400">
                <v:shape id="_x0000_i1095" type="#_x0000_t75" style="width:69.95pt;height:20.55pt" o:ole="">
                  <v:imagedata r:id="rId217" o:title=""/>
                </v:shape>
                <o:OLEObject Type="Embed" ProgID="Equation.DSMT4" ShapeID="_x0000_i1095" DrawAspect="Content" ObjectID="_1554198103" r:id="rId218"/>
              </w:object>
            </w:r>
          </w:p>
        </w:tc>
      </w:tr>
      <w:tr w:rsidR="00A3076B" w:rsidRPr="00BB19E4" w:rsidTr="006835AA">
        <w:trPr>
          <w:trHeight w:val="92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/>
                <w:sz w:val="28"/>
                <w:szCs w:val="28"/>
                <w:lang w:bidi="fa-IR"/>
              </w:rPr>
              <w:t xml:space="preserve">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</w:t>
            </w:r>
            <w:r w:rsidRPr="00BB19E4">
              <w:rPr>
                <w:rFonts w:ascii="AmuzehNewNormalPS" w:cs="B Nazanin"/>
                <w:noProof/>
                <w:sz w:val="28"/>
                <w:szCs w:val="28"/>
                <w:rtl/>
                <w:lang w:bidi="fa-IR"/>
              </w:rPr>
              <w:lastRenderedPageBreak/>
              <w:drawing>
                <wp:inline distT="0" distB="0" distL="0" distR="0" wp14:anchorId="1FD3002A" wp14:editId="7CBA1DE7">
                  <wp:extent cx="2114093" cy="708416"/>
                  <wp:effectExtent l="0" t="0" r="63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631" cy="7129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076B" w:rsidRPr="00BB19E4" w:rsidTr="006835AA">
        <w:trPr>
          <w:trHeight w:val="59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9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دو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</w:t>
            </w:r>
          </w:p>
          <w:tbl>
            <w:tblPr>
              <w:tblStyle w:val="TableGrid"/>
              <w:bidiVisual/>
              <w:tblW w:w="0" w:type="auto"/>
              <w:tblInd w:w="3200" w:type="dxa"/>
              <w:tblLayout w:type="fixed"/>
              <w:tblLook w:val="04A0" w:firstRow="1" w:lastRow="0" w:firstColumn="1" w:lastColumn="0" w:noHBand="0" w:noVBand="1"/>
            </w:tblPr>
            <w:tblGrid>
              <w:gridCol w:w="1560"/>
              <w:gridCol w:w="992"/>
              <w:gridCol w:w="1367"/>
              <w:gridCol w:w="2373"/>
            </w:tblGrid>
            <w:tr w:rsidR="00A3076B" w:rsidRPr="00BB19E4" w:rsidTr="009C72C7">
              <w:tc>
                <w:tcPr>
                  <w:tcW w:w="156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9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position w:val="-26"/>
                      <w:sz w:val="28"/>
                      <w:szCs w:val="28"/>
                    </w:rPr>
                    <w:object w:dxaOrig="360" w:dyaOrig="700">
                      <v:shape id="_x0000_i1075" type="#_x0000_t75" style="width:17.15pt;height:34.95pt" o:ole="">
                        <v:imagedata r:id="rId220" o:title=""/>
                      </v:shape>
                      <o:OLEObject Type="Embed" ProgID="Equation.DSMT4" ShapeID="_x0000_i1075" DrawAspect="Content" ObjectID="_1554198104" r:id="rId221"/>
                    </w:object>
                  </w:r>
                </w:p>
              </w:tc>
              <w:tc>
                <w:tcPr>
                  <w:tcW w:w="1367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36</w:t>
                  </w:r>
                </w:p>
              </w:tc>
              <w:tc>
                <w:tcPr>
                  <w:tcW w:w="2373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عدد</w:t>
                  </w:r>
                </w:p>
              </w:tc>
            </w:tr>
            <w:tr w:rsidR="00A3076B" w:rsidRPr="00BB19E4" w:rsidTr="009C72C7">
              <w:tc>
                <w:tcPr>
                  <w:tcW w:w="156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position w:val="-10"/>
                      <w:sz w:val="28"/>
                      <w:szCs w:val="28"/>
                    </w:rPr>
                    <w:object w:dxaOrig="660" w:dyaOrig="360">
                      <v:shape id="_x0000_i1076" type="#_x0000_t75" style="width:32.9pt;height:17.15pt" o:ole="">
                        <v:imagedata r:id="rId222" o:title=""/>
                      </v:shape>
                      <o:OLEObject Type="Embed" ProgID="Equation.DSMT4" ShapeID="_x0000_i1076" DrawAspect="Content" ObjectID="_1554198105" r:id="rId223"/>
                    </w:object>
                  </w:r>
                </w:p>
              </w:tc>
              <w:tc>
                <w:tcPr>
                  <w:tcW w:w="99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367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373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ریشه دوم</w:t>
                  </w:r>
                </w:p>
              </w:tc>
            </w:tr>
            <w:tr w:rsidR="00A3076B" w:rsidRPr="00BB19E4" w:rsidTr="009C72C7">
              <w:tc>
                <w:tcPr>
                  <w:tcW w:w="156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9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367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373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رابطه ریاضی</w:t>
                  </w:r>
                </w:p>
              </w:tc>
            </w:tr>
          </w:tbl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529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سا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          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   </w:t>
            </w:r>
            <w:r w:rsidRPr="00BB19E4">
              <w:rPr>
                <w:rFonts w:ascii="AmuzehNewNormalPS" w:cs="B Nazanin"/>
                <w:position w:val="-72"/>
                <w:sz w:val="28"/>
                <w:szCs w:val="28"/>
              </w:rPr>
              <w:object w:dxaOrig="5120" w:dyaOrig="1579">
                <v:shape id="_x0000_i1077" type="#_x0000_t75" style="width:255.75pt;height:78.85pt" o:ole="">
                  <v:imagedata r:id="rId224" o:title=""/>
                </v:shape>
                <o:OLEObject Type="Embed" ProgID="Equation.DSMT4" ShapeID="_x0000_i1077" DrawAspect="Content" ObjectID="_1554198106" r:id="rId225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68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</w:t>
            </w:r>
            <w:r w:rsidRPr="00BB19E4">
              <w:rPr>
                <w:rFonts w:ascii="AmuzehNewNormalPS" w:cs="B Nazanin"/>
                <w:position w:val="-72"/>
                <w:sz w:val="28"/>
                <w:szCs w:val="28"/>
              </w:rPr>
              <w:object w:dxaOrig="6520" w:dyaOrig="1579">
                <v:shape id="_x0000_i1078" type="#_x0000_t75" style="width:326.4pt;height:78.85pt" o:ole="">
                  <v:imagedata r:id="rId226" o:title=""/>
                </v:shape>
                <o:OLEObject Type="Embed" ProgID="Equation.DSMT4" ShapeID="_x0000_i1078" DrawAspect="Content" ObjectID="_1554198107" r:id="rId227"/>
              </w:objec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39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position w:val="-4"/>
                <w:sz w:val="28"/>
                <w:szCs w:val="28"/>
              </w:rPr>
              <w:object w:dxaOrig="540" w:dyaOrig="360">
                <v:shape id="_x0000_i1079" type="#_x0000_t75" style="width:26.75pt;height:17.15pt" o:ole="">
                  <v:imagedata r:id="rId228" o:title=""/>
                </v:shape>
                <o:OLEObject Type="Embed" ProgID="Equation.DSMT4" ShapeID="_x0000_i1079" DrawAspect="Content" ObjectID="_1554198108" r:id="rId229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 طبیع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د؟</w:t>
            </w:r>
          </w:p>
        </w:tc>
      </w:tr>
      <w:tr w:rsidR="00A3076B" w:rsidRPr="00BB19E4" w:rsidTr="006835AA">
        <w:trPr>
          <w:trHeight w:val="39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دا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ادر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                       </w:t>
            </w:r>
            <w:r w:rsidRPr="00BB19E4">
              <w:rPr>
                <w:rFonts w:cs="B Nazanin"/>
                <w:sz w:val="28"/>
                <w:szCs w:val="28"/>
              </w:rPr>
              <w:object w:dxaOrig="14773" w:dyaOrig="2430">
                <v:shape id="_x0000_i1080" type="#_x0000_t75" style="width:322.3pt;height:52.8pt" o:ole="">
                  <v:imagedata r:id="rId230" o:title=""/>
                </v:shape>
                <o:OLEObject Type="Embed" ProgID="PBrush" ShapeID="_x0000_i1080" DrawAspect="Content" ObjectID="_1554198109" r:id="rId231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424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96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ا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ال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)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7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7-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……………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ست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ب)  مجذو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……………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) اگر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باش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وا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یش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……………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) ه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ب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ا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……………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یشه</w:t>
            </w:r>
            <w:r w:rsidRPr="00BB19E4">
              <w:rPr>
                <w:rFonts w:ascii="Times New Roman" w:hAnsi="Times New Roman" w:cs="Times New Roman" w:hint="cs"/>
                <w:sz w:val="28"/>
                <w:szCs w:val="28"/>
                <w:rtl/>
              </w:rPr>
              <w:t>ٔ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</w:rPr>
              <w:t>……………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یگ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73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67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دو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معی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خ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شو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ذشت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lastRenderedPageBreak/>
              <w:t>ابتد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د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مت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/>
                <w:sz w:val="28"/>
                <w:szCs w:val="28"/>
              </w:rPr>
              <w:t>1000000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9776" behindDoc="0" locked="0" layoutInCell="1" allowOverlap="1" wp14:anchorId="0B1A252D" wp14:editId="0510E560">
                  <wp:simplePos x="0" y="0"/>
                  <wp:positionH relativeFrom="column">
                    <wp:posOffset>643255</wp:posOffset>
                  </wp:positionH>
                  <wp:positionV relativeFrom="paragraph">
                    <wp:posOffset>32385</wp:posOffset>
                  </wp:positionV>
                  <wp:extent cx="4330065" cy="101854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0065" cy="10185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سم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  <w:lang w:bidi="fa-IR"/>
              </w:rPr>
              <w:t xml:space="preserve">   برای نمایش هر دو میلیون  نفر نمودار تصویری جدول بالا را رسم کن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743C45ED" wp14:editId="47537BD3">
                      <wp:simplePos x="0" y="0"/>
                      <wp:positionH relativeFrom="column">
                        <wp:posOffset>5064406</wp:posOffset>
                      </wp:positionH>
                      <wp:positionV relativeFrom="paragraph">
                        <wp:posOffset>-1285240</wp:posOffset>
                      </wp:positionV>
                      <wp:extent cx="189865" cy="575945"/>
                      <wp:effectExtent l="0" t="0" r="19685" b="14605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865" cy="575945"/>
                                <a:chOff x="1356" y="1298"/>
                                <a:chExt cx="185" cy="499"/>
                              </a:xfrm>
                            </wpg:grpSpPr>
                            <wps:wsp>
                              <wps:cNvPr id="5" name="Oval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3" y="1298"/>
                                  <a:ext cx="136" cy="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" name="Freeform 2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0" y="1434"/>
                                  <a:ext cx="181" cy="363"/>
                                </a:xfrm>
                                <a:custGeom>
                                  <a:avLst/>
                                  <a:gdLst>
                                    <a:gd name="T0" fmla="*/ 0 w 181"/>
                                    <a:gd name="T1" fmla="*/ 363 h 363"/>
                                    <a:gd name="T2" fmla="*/ 91 w 181"/>
                                    <a:gd name="T3" fmla="*/ 227 h 363"/>
                                    <a:gd name="T4" fmla="*/ 181 w 181"/>
                                    <a:gd name="T5" fmla="*/ 363 h 363"/>
                                    <a:gd name="T6" fmla="*/ 91 w 181"/>
                                    <a:gd name="T7" fmla="*/ 227 h 363"/>
                                    <a:gd name="T8" fmla="*/ 91 w 181"/>
                                    <a:gd name="T9" fmla="*/ 0 h 3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81" h="363">
                                      <a:moveTo>
                                        <a:pt x="0" y="363"/>
                                      </a:moveTo>
                                      <a:lnTo>
                                        <a:pt x="91" y="227"/>
                                      </a:lnTo>
                                      <a:lnTo>
                                        <a:pt x="181" y="363"/>
                                      </a:lnTo>
                                      <a:lnTo>
                                        <a:pt x="91" y="227"/>
                                      </a:lnTo>
                                      <a:lnTo>
                                        <a:pt x="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Line 211"/>
                              <wps:cNvCnPr/>
                              <wps:spPr bwMode="auto">
                                <a:xfrm flipV="1">
                                  <a:off x="1356" y="1480"/>
                                  <a:ext cx="1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A467D53" id="Group 4" o:spid="_x0000_s1026" style="position:absolute;left:0;text-align:left;margin-left:398.75pt;margin-top:-101.2pt;width:14.95pt;height:45.35pt;z-index:251660800" coordorigin="1356,1298" coordsize="185,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">
                      <v:oval id="Oval 209" o:spid="_x0000_s1027" style="position:absolute;left:1383;top:1298;width:136;height:1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X8oMMA&#10;AADaAAAADwAAAGRycy9kb3ducmV2LnhtbESPT2vCQBTE74V+h+UVvOmmBatGN6FVWjwJ/kGvj+wz&#10;CWbfxt2tid++WxB6HGbmN8wi700jbuR8bVnB6ygBQVxYXXOp4LD/Gk5B+ICssbFMCu7kIc+enxaY&#10;atvxlm67UIoIYZ+igiqENpXSFxUZ9CPbEkfvbJ3BEKUrpXbYRbhp5FuSvEuDNceFCltaVlRcdj9G&#10;Qf99WLv9cryZdRN94ut99Xl0K6UGL/3HHESgPvyHH+21VjCGvyvxBs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X8oMMAAADaAAAADwAAAAAAAAAAAAAAAACYAgAAZHJzL2Rv&#10;d25yZXYueG1sUEsFBgAAAAAEAAQA9QAAAIgDAAAAAA==&#10;" filled="f" fillcolor="#bbe0e3"/>
                      <v:shape id="Freeform 210" o:spid="_x0000_s1028" style="position:absolute;left:1360;top:1434;width:181;height:363;visibility:visible;mso-wrap-style:square;v-text-anchor:top" coordsize="181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jsD8QA&#10;AADaAAAADwAAAGRycy9kb3ducmV2LnhtbESPQWvCQBSE70L/w/IK3nSTipKmrqGIilAkrdX7I/ua&#10;pM2+DdnVpP++WxA8DjPzDbPMBtOIK3WutqwgnkYgiAuray4VnD63kwSE88gaG8uk4JccZKuH0RJT&#10;bXv+oOvRlyJA2KWooPK+TaV0RUUG3dS2xMH7sp1BH2RXSt1hH+CmkU9RtJAGaw4LFba0rqj4OV6M&#10;gvU3z993ef7c1rMkjzfnQ2nfDkqNH4fXFxCeBn8P39p7rWAB/1fCD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Y7A/EAAAA2gAAAA8AAAAAAAAAAAAAAAAAmAIAAGRycy9k&#10;b3ducmV2LnhtbFBLBQYAAAAABAAEAPUAAACJAwAAAAA=&#10;" path="m,363l91,227r90,136l91,227,91,e" filled="f" fillcolor="#bbe0e3">
                        <v:path arrowok="t" o:connecttype="custom" o:connectlocs="0,363;91,227;181,363;91,227;91,0" o:connectangles="0,0,0,0,0"/>
                      </v:shape>
                      <v:line id="Line 211" o:spid="_x0000_s1029" style="position:absolute;flip:y;visibility:visible;mso-wrap-style:square" from="1356,1480" to="1538,1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</v:group>
                  </w:pict>
                </mc:Fallback>
              </mc:AlternateContent>
            </w: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 wp14:anchorId="68C228B0" wp14:editId="7B9FDC5F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63830</wp:posOffset>
                      </wp:positionV>
                      <wp:extent cx="5666740" cy="2636520"/>
                      <wp:effectExtent l="0" t="0" r="0" b="0"/>
                      <wp:wrapSquare wrapText="bothSides"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666740" cy="2636520"/>
                                <a:chOff x="204" y="391"/>
                                <a:chExt cx="5958" cy="34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" name="Picture 2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04" y="391"/>
                                  <a:ext cx="5958" cy="345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4" name="Line 215"/>
                              <wps:cNvCnPr/>
                              <wps:spPr bwMode="auto">
                                <a:xfrm>
                                  <a:off x="476" y="2984"/>
                                  <a:ext cx="43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77C6D03F" id="Group 22" o:spid="_x0000_s1026" style="position:absolute;left:0;text-align:left;margin-left:8.1pt;margin-top:12.9pt;width:446.2pt;height:207.6pt;z-index:251661824" coordorigin="204,391" coordsize="5958,34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">
                      <v:shape id="Picture 214" o:spid="_x0000_s1027" type="#_x0000_t75" style="position:absolute;left:204;top:391;width:5958;height:34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48hfEAAAA2wAAAA8AAABkcnMvZG93bnJldi54bWxEj9FqwkAURN+F/sNyC33TjRGKpNlIsC0U&#10;isVu/IBL9poEs3dDdtW0X+8WCj4OM3OGyTeT7cWFRt85VrBcJCCIa2c6bhQcqvf5GoQPyAZ7x6Tg&#10;hzxsiodZjplxV/6miw6NiBD2GSpoQxgyKX3dkkW/cANx9I5utBiiHBtpRrxGuO1lmiTP0mLHcaHF&#10;gbYt1Sd9tgq0Hc6o17/l22r/tfs8dK86LSulnh6n8gVEoCncw//tD6MgXcHfl/gDZHE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b48hfEAAAA2wAAAA8AAAAAAAAAAAAAAAAA&#10;nwIAAGRycy9kb3ducmV2LnhtbFBLBQYAAAAABAAEAPcAAACQAwAAAAA=&#10;">
                        <v:imagedata r:id="rId234" o:title=""/>
                      </v:shape>
                      <v:line id="Line 215" o:spid="_x0000_s1028" style="position:absolute;visibility:visible;mso-wrap-style:square" from="476,2984" to="4875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u+KcMAAADbAAAADwAAAGRycy9kb3ducmV2LnhtbESPwWrDMBBE74H+g9hCb4nsYELrRjbB&#10;UCg9JCTtByzWxja2Vq6k2s7fV4VAj8PMvGH25WIGMZHznWUF6SYBQVxb3XGj4Ovzbf0MwgdkjYNl&#10;UnAjD2XxsNpjru3MZ5ouoRERwj5HBW0IYy6lr1sy6Dd2JI7e1TqDIUrXSO1wjnAzyG2S7KTBjuNC&#10;iyNVLdX95ccoqD6yY5f255Ojnl94GU7H2/ek1NPjcngFEWgJ/+F7+10r2Gbw9yX+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rvinDAAAA2wAAAA8AAAAAAAAAAAAA&#10;AAAAoQIAAGRycy9kb3ducmV2LnhtbFBLBQYAAAAABAAEAPkAAACRAwAAAAA=&#10;" strokeweight="2.5pt"/>
                      <w10:wrap type="square"/>
                    </v:group>
                  </w:pict>
                </mc:Fallback>
              </mc:AlternateConten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cs="B Nazanin"/>
                <w:sz w:val="28"/>
                <w:szCs w:val="28"/>
              </w:rPr>
            </w:pPr>
          </w:p>
        </w:tc>
      </w:tr>
      <w:tr w:rsidR="00A3076B" w:rsidRPr="00BB19E4" w:rsidTr="006835AA">
        <w:trPr>
          <w:trHeight w:val="23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98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 مدرسه ی راهنمای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هی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بایی 1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دا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تاب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ی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نش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وز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مان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گرفت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د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رس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و اطلاعات زیر به دست 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.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دو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  ها را کامل کنید و با توجه به کسر های با مخرج 10  نمودار دایره ای را کامل کنید و به سوالات زیر پاسخ دهید.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82"/>
              <w:gridCol w:w="910"/>
              <w:gridCol w:w="708"/>
              <w:gridCol w:w="1134"/>
              <w:gridCol w:w="1276"/>
              <w:gridCol w:w="1276"/>
            </w:tblGrid>
            <w:tr w:rsidR="00A3076B" w:rsidRPr="00BB19E4" w:rsidTr="009C72C7">
              <w:tc>
                <w:tcPr>
                  <w:tcW w:w="158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نوع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کتاب</w:t>
                  </w:r>
                </w:p>
              </w:tc>
              <w:tc>
                <w:tcPr>
                  <w:tcW w:w="91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مذهبی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708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علمی</w:t>
                  </w:r>
                </w:p>
              </w:tc>
              <w:tc>
                <w:tcPr>
                  <w:tcW w:w="1134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داستانی</w:t>
                  </w: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کمک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درسی</w:t>
                  </w: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noProof/>
                      <w:sz w:val="28"/>
                      <w:szCs w:val="28"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 wp14:anchorId="3ED6330E" wp14:editId="3A717462">
                            <wp:simplePos x="0" y="0"/>
                            <wp:positionH relativeFrom="column">
                              <wp:posOffset>-1568367</wp:posOffset>
                            </wp:positionH>
                            <wp:positionV relativeFrom="paragraph">
                              <wp:posOffset>26117</wp:posOffset>
                            </wp:positionV>
                            <wp:extent cx="1439186" cy="1447137"/>
                            <wp:effectExtent l="0" t="0" r="27940" b="20320"/>
                            <wp:wrapNone/>
                            <wp:docPr id="25" name="Oval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439186" cy="1447137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oval w14:anchorId="696A945D" id="Oval 25" o:spid="_x0000_s1026" style="position:absolute;left:0;text-align:left;margin-left:-123.5pt;margin-top:2.05pt;width:113.3pt;height:113.9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" fillcolor="white [3201]" strokecolor="black [3200]" strokeweight="2pt"/>
                        </w:pict>
                      </mc:Fallback>
                    </mc:AlternateConten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سایر</w:t>
                  </w: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 xml:space="preserve"> </w:t>
                  </w: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موارد</w:t>
                  </w:r>
                </w:p>
              </w:tc>
            </w:tr>
            <w:tr w:rsidR="00A3076B" w:rsidRPr="00BB19E4" w:rsidTr="009C72C7">
              <w:tc>
                <w:tcPr>
                  <w:tcW w:w="158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تعداد</w:t>
                  </w:r>
                </w:p>
              </w:tc>
              <w:tc>
                <w:tcPr>
                  <w:tcW w:w="91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 xml:space="preserve">190   </w:t>
                  </w:r>
                </w:p>
              </w:tc>
              <w:tc>
                <w:tcPr>
                  <w:tcW w:w="708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>400</w:t>
                  </w:r>
                </w:p>
              </w:tc>
              <w:tc>
                <w:tcPr>
                  <w:tcW w:w="1134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>810</w:t>
                  </w: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>210</w:t>
                  </w: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sz w:val="28"/>
                      <w:szCs w:val="28"/>
                      <w:rtl/>
                    </w:rPr>
                    <w:t>390</w:t>
                  </w:r>
                </w:p>
              </w:tc>
            </w:tr>
            <w:tr w:rsidR="00A3076B" w:rsidRPr="00BB19E4" w:rsidTr="009C72C7">
              <w:tc>
                <w:tcPr>
                  <w:tcW w:w="158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درصد تقریبی</w:t>
                  </w:r>
                </w:p>
              </w:tc>
              <w:tc>
                <w:tcPr>
                  <w:tcW w:w="91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20%</w:t>
                  </w:r>
                </w:p>
              </w:tc>
              <w:tc>
                <w:tcPr>
                  <w:tcW w:w="708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10%</w:t>
                  </w:r>
                </w:p>
              </w:tc>
              <w:tc>
                <w:tcPr>
                  <w:tcW w:w="1134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</w:tr>
            <w:tr w:rsidR="00A3076B" w:rsidRPr="00BB19E4" w:rsidTr="009C72C7">
              <w:tc>
                <w:tcPr>
                  <w:tcW w:w="1582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 w:hint="cs"/>
                      <w:sz w:val="28"/>
                      <w:szCs w:val="28"/>
                      <w:rtl/>
                    </w:rPr>
                    <w:t>کسر تقریبی با مخرج 10</w:t>
                  </w:r>
                </w:p>
              </w:tc>
              <w:tc>
                <w:tcPr>
                  <w:tcW w:w="910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  <w:r w:rsidRPr="00BB19E4">
                    <w:rPr>
                      <w:rFonts w:ascii="AmuzehNewNormalPS" w:cs="B Nazanin"/>
                      <w:position w:val="-26"/>
                      <w:sz w:val="28"/>
                      <w:szCs w:val="28"/>
                    </w:rPr>
                    <w:object w:dxaOrig="320" w:dyaOrig="700">
                      <v:shape id="_x0000_i1081" type="#_x0000_t75" style="width:15.75pt;height:34.95pt" o:ole="">
                        <v:imagedata r:id="rId235" o:title=""/>
                      </v:shape>
                      <o:OLEObject Type="Embed" ProgID="Equation.DSMT4" ShapeID="_x0000_i1081" DrawAspect="Content" ObjectID="_1554198110" r:id="rId236"/>
                    </w:object>
                  </w:r>
                </w:p>
              </w:tc>
              <w:tc>
                <w:tcPr>
                  <w:tcW w:w="708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134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276" w:type="dxa"/>
                </w:tcPr>
                <w:p w:rsidR="00A3076B" w:rsidRPr="00BB19E4" w:rsidRDefault="00A3076B" w:rsidP="009C72C7">
                  <w:pPr>
                    <w:autoSpaceDE w:val="0"/>
                    <w:autoSpaceDN w:val="0"/>
                    <w:bidi/>
                    <w:adjustRightInd w:val="0"/>
                    <w:ind w:left="-1"/>
                    <w:jc w:val="both"/>
                    <w:rPr>
                      <w:rFonts w:ascii="AmuzehNewNormalPS" w:cs="B Nazanin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گون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ص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ربوط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نوع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تاب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س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ورید؟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 توج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ودار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نش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وز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درس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شت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وع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تاب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لاق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ن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99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عداد دانش آموزان کلاس اول 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وم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وم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بست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درس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ود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ش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ش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ست.</w:t>
            </w:r>
            <w:r w:rsidRPr="00BB19E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10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نش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موز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         نشا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مودار تصویر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ام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 wp14:anchorId="2D8A9457" wp14:editId="3869A50C">
                      <wp:simplePos x="0" y="0"/>
                      <wp:positionH relativeFrom="column">
                        <wp:posOffset>4467860</wp:posOffset>
                      </wp:positionH>
                      <wp:positionV relativeFrom="paragraph">
                        <wp:posOffset>-245110</wp:posOffset>
                      </wp:positionV>
                      <wp:extent cx="290195" cy="286385"/>
                      <wp:effectExtent l="0" t="0" r="14605" b="18415"/>
                      <wp:wrapNone/>
                      <wp:docPr id="27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0195" cy="286385"/>
                                <a:chOff x="1292" y="981"/>
                                <a:chExt cx="454" cy="453"/>
                              </a:xfrm>
                            </wpg:grpSpPr>
                            <wps:wsp>
                              <wps:cNvPr id="28" name="Oval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2" y="981"/>
                                  <a:ext cx="454" cy="4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5" name="Oval 2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9" y="1071"/>
                                  <a:ext cx="46" cy="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6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5" y="1071"/>
                                  <a:ext cx="46" cy="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7" name="Arc 221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1477" y="1165"/>
                                  <a:ext cx="91" cy="26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544 0 0"/>
                                    <a:gd name="G2" fmla="+- 21600 0 0"/>
                                    <a:gd name="T0" fmla="*/ 1552 w 21600"/>
                                    <a:gd name="T1" fmla="*/ 0 h 43102"/>
                                    <a:gd name="T2" fmla="*/ 1346 w 21600"/>
                                    <a:gd name="T3" fmla="*/ 43102 h 43102"/>
                                    <a:gd name="T4" fmla="*/ 0 w 21600"/>
                                    <a:gd name="T5" fmla="*/ 21544 h 431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43102" fill="none" extrusionOk="0">
                                      <a:moveTo>
                                        <a:pt x="1552" y="-1"/>
                                      </a:moveTo>
                                      <a:cubicBezTo>
                                        <a:pt x="12849" y="813"/>
                                        <a:pt x="21600" y="10216"/>
                                        <a:pt x="21600" y="21544"/>
                                      </a:cubicBezTo>
                                      <a:cubicBezTo>
                                        <a:pt x="21600" y="32950"/>
                                        <a:pt x="12730" y="42391"/>
                                        <a:pt x="1346" y="43102"/>
                                      </a:cubicBezTo>
                                    </a:path>
                                    <a:path w="21600" h="43102" stroke="0" extrusionOk="0">
                                      <a:moveTo>
                                        <a:pt x="1552" y="-1"/>
                                      </a:moveTo>
                                      <a:cubicBezTo>
                                        <a:pt x="12849" y="813"/>
                                        <a:pt x="21600" y="10216"/>
                                        <a:pt x="21600" y="21544"/>
                                      </a:cubicBezTo>
                                      <a:cubicBezTo>
                                        <a:pt x="21600" y="32950"/>
                                        <a:pt x="12730" y="42391"/>
                                        <a:pt x="1346" y="43102"/>
                                      </a:cubicBezTo>
                                      <a:lnTo>
                                        <a:pt x="0" y="2154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79CE62C4" id="Group 27" o:spid="_x0000_s1026" style="position:absolute;left:0;text-align:left;margin-left:351.8pt;margin-top:-19.3pt;width:22.85pt;height:22.55pt;z-index:251664896" coordorigin="1292,981" coordsize="454,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">
                      <v:oval id="Oval 218" o:spid="_x0000_s1027" style="position:absolute;left:1292;top:981;width:454;height:4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rsk8AA&#10;AADbAAAADwAAAGRycy9kb3ducmV2LnhtbERPy4rCMBTdC/5DuMLsNFVwkNooKo4zghsf3V+Sa1tt&#10;bkqT0fr3ZjEwy8N5Z8vO1uJBra8cKxiPEhDE2pmKCwWX89dwBsIHZIO1Y1LwIg/LRb+XYWrck4/0&#10;OIVCxBD2KSooQ2hSKb0uyaIfuYY4clfXWgwRtoU0LT5juK3lJEk+pcWKY0OJDW1K0vfTr1XgX913&#10;fjnc7mO7206L/Vnneu2V+hh0qzmIQF34F/+5f4yCSRwbv8Qf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zrsk8AAAADbAAAADwAAAAAAAAAAAAAAAACYAgAAZHJzL2Rvd25y&#10;ZXYueG1sUEsFBgAAAAAEAAQA9QAAAIUDAAAAAA==&#10;" filled="f" fillcolor="#bbe0e3" strokeweight="1.25pt"/>
                      <v:oval id="Oval 219" o:spid="_x0000_s1028" style="position:absolute;left:1429;top:1071;width:46;height: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M88MA&#10;AADbAAAADwAAAGRycy9kb3ducmV2LnhtbESP3YrCMBSE7wXfIZyFvVk0df1BqlFE3MVL/x7g2Bzb&#10;rs1JaKJWn94IC14OM/MNM503phJXqn1pWUGvm4AgzqwuOVdw2P90xiB8QNZYWSYFd/Iwn7VbU0y1&#10;vfGWrruQiwhhn6KCIgSXSumzggz6rnXE0TvZ2mCIss6lrvEW4aaS30kykgZLjgsFOloWlJ13F6Pg&#10;+Hcvz4OvfLXnx9JdTm796zdWqc+PZjEBEagJ7/B/e60V9Ifw+hJ/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HM88MAAADbAAAADwAAAAAAAAAAAAAAAACYAgAAZHJzL2Rv&#10;d25yZXYueG1sUEsFBgAAAAAEAAQA9QAAAIgDAAAAAA==&#10;" fillcolor="black"/>
                      <v:oval id="Oval 220" o:spid="_x0000_s1029" style="position:absolute;left:1565;top:1071;width:46;height: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ShMQA&#10;AADbAAAADwAAAGRycy9kb3ducmV2LnhtbESPUWvCMBSF3wX/Q7iDvchM50YZnVFE5vDR6X7AXXNN&#10;O5ub0KS17tcbQdjj4ZzzHc58OdhG9NSG2rGC52kGgrh0umaj4PuweXoDESKyxsYxKbhQgOViPJpj&#10;od2Zv6jfRyMShEOBCqoYfSFlKCuyGKbOEyfv6FqLMcnWSN3iOcFtI2dZlkuLNaeFCj2tKypP+84q&#10;+Pm91KfXifk48N/ad0e//Qw7p9Tjw7B6BxFpiP/he3urFbzkcPuSfoB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DUoTEAAAA2wAAAA8AAAAAAAAAAAAAAAAAmAIAAGRycy9k&#10;b3ducmV2LnhtbFBLBQYAAAAABAAEAPUAAACJAwAAAAA=&#10;" fillcolor="black"/>
                      <v:shape id="Arc 221" o:spid="_x0000_s1030" style="position:absolute;left:1477;top:1165;width:91;height:268;rotation:90;visibility:visible;mso-wrap-style:square;v-text-anchor:middle" coordsize="21600,43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RAMcMA&#10;AADbAAAADwAAAGRycy9kb3ducmV2LnhtbESPX2vCMBTF3wf7DuEKvs1UZXNWo4wVYTAYVJ3Pl+ba&#10;FJub0mRt/faLIPh4OH9+nPV2sLXoqPWVYwXTSQKCuHC64lLB8bB7eQfhA7LG2jEpuJKH7eb5aY2p&#10;dj3n1O1DKeII+xQVmBCaVEpfGLLoJ64hjt7ZtRZDlG0pdYt9HLe1nCXJm7RYcSQYbOjTUHHZ/9nI&#10;Na/u8JP/ZpdFdvr2ermczqRWajwaPlYgAg3hEb63v7SC+QJuX+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RAMcMAAADbAAAADwAAAAAAAAAAAAAAAACYAgAAZHJzL2Rv&#10;d25yZXYueG1sUEsFBgAAAAAEAAQA9QAAAIgDAAAAAA==&#10;" path="m1552,-1nfc12849,813,21600,10216,21600,21544v,11406,-8870,20847,-20254,21558em1552,-1nsc12849,813,21600,10216,21600,21544v,11406,-8870,20847,-20254,21558l,21544,1552,-1xe" filled="f" fillcolor="#bbe0e3" strokeweight="2pt">
                        <v:path arrowok="t" o:extrusionok="f" o:connecttype="custom" o:connectlocs="7,0;6,268;0,134" o:connectangles="0,0,0"/>
                      </v:shape>
                    </v:group>
                  </w:pict>
                </mc:Fallback>
              </mc:AlternateConten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3872" behindDoc="1" locked="0" layoutInCell="1" allowOverlap="1" wp14:anchorId="47ED9639" wp14:editId="00A8F2E2">
                  <wp:simplePos x="0" y="0"/>
                  <wp:positionH relativeFrom="column">
                    <wp:posOffset>790575</wp:posOffset>
                  </wp:positionH>
                  <wp:positionV relativeFrom="paragraph">
                    <wp:posOffset>0</wp:posOffset>
                  </wp:positionV>
                  <wp:extent cx="3695700" cy="1727200"/>
                  <wp:effectExtent l="0" t="0" r="0" b="6350"/>
                  <wp:wrapTight wrapText="bothSides">
                    <wp:wrapPolygon edited="0">
                      <wp:start x="0" y="0"/>
                      <wp:lineTo x="0" y="21441"/>
                      <wp:lineTo x="21489" y="21441"/>
                      <wp:lineTo x="21489" y="0"/>
                      <wp:lineTo x="0" y="0"/>
                    </wp:wrapPolygon>
                  </wp:wrapTight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172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42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00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یک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وارد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ث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نویس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 )اتفاق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خ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b/>
                <w:bCs/>
                <w:sz w:val="28"/>
                <w:szCs w:val="28"/>
                <w:rtl/>
              </w:rPr>
              <w:t>ب</w:t>
            </w:r>
            <w:r w:rsidRPr="00BB19E4">
              <w:rPr>
                <w:rFonts w:ascii="AmuzehNewNormalPS" w:cs="B Nazanin"/>
                <w:b/>
                <w:bCs/>
                <w:sz w:val="28"/>
                <w:szCs w:val="28"/>
                <w:rtl/>
              </w:rPr>
              <w:t>)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فاق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خ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آن </w:t>
            </w:r>
            <w:r w:rsidRPr="00BB19E4">
              <w:rPr>
                <w:rFonts w:ascii="AmuzehNewNormalPS" w:cs="B Nazanin"/>
                <w:position w:val="-26"/>
                <w:sz w:val="28"/>
                <w:szCs w:val="28"/>
              </w:rPr>
              <w:object w:dxaOrig="320" w:dyaOrig="700">
                <v:shape id="_x0000_i1082" type="#_x0000_t75" style="width:15.75pt;height:34.95pt" o:ole="">
                  <v:imagedata r:id="rId235" o:title=""/>
                </v:shape>
                <o:OLEObject Type="Embed" ProgID="Equation.DSMT4" ShapeID="_x0000_i1082" DrawAspect="Content" ObjectID="_1554198111" r:id="rId238"/>
              </w:objec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باش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)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فاق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خ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.</w:t>
            </w:r>
          </w:p>
        </w:tc>
      </w:tr>
      <w:tr w:rsidR="00A3076B" w:rsidRPr="00BB19E4" w:rsidTr="006835AA">
        <w:trPr>
          <w:trHeight w:val="346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01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خ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فاق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ک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نقط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ار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خط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اب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آ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شخص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rtl/>
                <w:lang w:bidi="fa-IR"/>
              </w:rPr>
              <w:drawing>
                <wp:anchor distT="0" distB="0" distL="114300" distR="114300" simplePos="0" relativeHeight="251665920" behindDoc="0" locked="0" layoutInCell="1" allowOverlap="1" wp14:anchorId="6C7A8A56" wp14:editId="3419F4F6">
                  <wp:simplePos x="0" y="0"/>
                  <wp:positionH relativeFrom="column">
                    <wp:posOffset>442595</wp:posOffset>
                  </wp:positionH>
                  <wp:positionV relativeFrom="paragraph">
                    <wp:posOffset>164465</wp:posOffset>
                  </wp:positionV>
                  <wp:extent cx="2540000" cy="971550"/>
                  <wp:effectExtent l="0" t="0" r="0" b="0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0" cy="971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الف ) تاسی را می اندازیم  عدد 7 بیاید.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 ) تاسی را می اندازیم  عدد ی کمتر از 7 بیاید.</w:t>
            </w:r>
            <w:r w:rsidRPr="00BB19E4">
              <w:rPr>
                <w:rFonts w:ascii="AmuzehNewNormalPS" w:cs="B Nazanin"/>
                <w:noProof/>
                <w:sz w:val="28"/>
                <w:szCs w:val="28"/>
                <w:rtl/>
              </w:rPr>
              <w:t xml:space="preserve"> 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) تاسی را می اندازیم  عدد ی اول بیا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1461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02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دن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لامت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&lt;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=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ی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&gt;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وقوع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تفاق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م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قایسه</w:t>
            </w:r>
            <w:r w:rsidRPr="00BB19E4">
              <w:rPr>
                <w:rFonts w:ascii="AmuzehNewNormalPS" w:cs="B Nazanin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inline distT="0" distB="0" distL="0" distR="0" wp14:anchorId="62D76026" wp14:editId="7B908963">
                  <wp:extent cx="2548466" cy="642537"/>
                  <wp:effectExtent l="0" t="0" r="4445" b="571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185" cy="6439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076B" w:rsidRPr="00BB19E4" w:rsidTr="006835AA">
        <w:trPr>
          <w:trHeight w:val="44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03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(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ظ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٠٠٠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تا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اس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اً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 1 بیای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 )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ظ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٠٠٠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پرتا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اس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اً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و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یاید؟</w:t>
            </w:r>
          </w:p>
        </w:tc>
      </w:tr>
      <w:tr w:rsidR="00A3076B" w:rsidRPr="00BB19E4" w:rsidTr="006835AA">
        <w:trPr>
          <w:trHeight w:val="36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lastRenderedPageBreak/>
              <w:t>104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66944" behindDoc="1" locked="0" layoutInCell="1" allowOverlap="1" wp14:anchorId="72F39745" wp14:editId="05FF1919">
                  <wp:simplePos x="0" y="0"/>
                  <wp:positionH relativeFrom="column">
                    <wp:posOffset>340360</wp:posOffset>
                  </wp:positionH>
                  <wp:positionV relativeFrom="paragraph">
                    <wp:posOffset>231775</wp:posOffset>
                  </wp:positionV>
                  <wp:extent cx="1537970" cy="1453515"/>
                  <wp:effectExtent l="0" t="0" r="5080" b="0"/>
                  <wp:wrapTight wrapText="bothSides">
                    <wp:wrapPolygon edited="0">
                      <wp:start x="0" y="0"/>
                      <wp:lineTo x="0" y="21232"/>
                      <wp:lineTo x="21404" y="21232"/>
                      <wp:lineTo x="21404" y="0"/>
                      <wp:lineTo x="0" y="0"/>
                    </wp:wrapPolygon>
                  </wp:wrapTight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970" cy="14535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خنده</w:t>
            </w:r>
            <w:r>
              <w:rPr>
                <w:rFonts w:ascii="AmuzehNewNormalPS" w:cs="B Nazanin" w:hint="cs"/>
                <w:sz w:val="28"/>
                <w:szCs w:val="28"/>
                <w:rtl/>
              </w:rPr>
              <w:t xml:space="preserve"> </w:t>
            </w:r>
            <w:r w:rsidRPr="00BB19E4">
              <w:rPr>
                <w:rFonts w:ascii="Times New Roman" w:hAnsi="Times New Roman" w:cs="B Nazani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زیر 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طور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ن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ستا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ن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فی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راب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صف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،یعن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ستا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ن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سفید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غیرممک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ش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</w:tc>
      </w:tr>
      <w:tr w:rsidR="00A3076B" w:rsidRPr="00BB19E4" w:rsidTr="006835AA">
        <w:trPr>
          <w:trHeight w:val="280"/>
        </w:trPr>
        <w:tc>
          <w:tcPr>
            <w:tcW w:w="674" w:type="dxa"/>
          </w:tcPr>
          <w:p w:rsidR="00A3076B" w:rsidRPr="00BB19E4" w:rsidRDefault="00A3076B" w:rsidP="009C72C7">
            <w:pPr>
              <w:bidi/>
              <w:ind w:left="-1"/>
              <w:jc w:val="both"/>
              <w:rPr>
                <w:rFonts w:cs="B Nazanin"/>
                <w:sz w:val="28"/>
                <w:szCs w:val="28"/>
                <w:rtl/>
              </w:rPr>
            </w:pPr>
            <w:r w:rsidRPr="00BB19E4">
              <w:rPr>
                <w:rFonts w:cs="B Nazanin" w:hint="cs"/>
                <w:sz w:val="28"/>
                <w:szCs w:val="28"/>
                <w:rtl/>
              </w:rPr>
              <w:t>105</w:t>
            </w:r>
          </w:p>
        </w:tc>
        <w:tc>
          <w:tcPr>
            <w:tcW w:w="9355" w:type="dxa"/>
          </w:tcPr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خنده</w:t>
            </w:r>
            <w:r w:rsidR="009C72C7">
              <w:rPr>
                <w:rFonts w:ascii="AmuzehNewNormalPS" w:cs="B Nazanin" w:hint="cs"/>
                <w:sz w:val="28"/>
                <w:szCs w:val="28"/>
                <w:rtl/>
              </w:rPr>
              <w:t xml:space="preserve"> زی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رخانیم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لف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(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یستادن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هریک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ز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ه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محاس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کنید</w:t>
            </w:r>
            <w:r w:rsidRPr="00BB19E4">
              <w:rPr>
                <w:rFonts w:ascii="AmuzehNewNormalPS" w:cs="B Nazanin"/>
                <w:sz w:val="28"/>
                <w:szCs w:val="28"/>
              </w:rPr>
              <w:t>.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rPr>
                <w:rFonts w:ascii="AmuzehNewNormalPS" w:cs="B Nazanin"/>
                <w:sz w:val="28"/>
                <w:szCs w:val="28"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=احتمال1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=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٢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=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>=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احتمال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=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 xml:space="preserve">احتمال 5                     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 =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حتمال٦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9C72C7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 wp14:anchorId="26727E45" wp14:editId="1162DAA9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13335</wp:posOffset>
                      </wp:positionV>
                      <wp:extent cx="1752600" cy="1765935"/>
                      <wp:effectExtent l="0" t="0" r="0" b="5715"/>
                      <wp:wrapNone/>
                      <wp:docPr id="43" name="Group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52600" cy="1765935"/>
                                <a:chOff x="1383" y="527"/>
                                <a:chExt cx="2880" cy="29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4" name="Picture 2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383" y="527"/>
                                  <a:ext cx="2880" cy="291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5" name="Line 229"/>
                              <wps:cNvCnPr/>
                              <wps:spPr bwMode="auto">
                                <a:xfrm flipV="1">
                                  <a:off x="2835" y="1561"/>
                                  <a:ext cx="527" cy="417"/>
                                </a:xfrm>
                                <a:prstGeom prst="line">
                                  <a:avLst/>
                                </a:prstGeom>
                                <a:ln>
                                  <a:headEnd/>
                                  <a:tailEnd type="triangle" w="med" len="med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0925C97" id="Group 43" o:spid="_x0000_s1026" style="position:absolute;left:0;text-align:left;margin-left:22.2pt;margin-top:1.05pt;width:138pt;height:139.05pt;z-index:251667968" coordorigin="1383,527" coordsize="2880,2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">
                      <v:shape id="Picture 228" o:spid="_x0000_s1027" type="#_x0000_t75" style="position:absolute;left:1383;top:527;width:2880;height:2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uRcrEAAAA2wAAAA8AAABkcnMvZG93bnJldi54bWxEj9FqwkAURN+F/sNyC30R3VREa3SVILQV&#10;30z9gEv2mgSzd9PdrYl+fVcQfBxm5gyz2vSmERdyvras4H2cgCAurK65VHD8+Rx9gPABWWNjmRRc&#10;ycNm/TJYYaptxwe65KEUEcI+RQVVCG0qpS8qMujHtiWO3sk6gyFKV0rtsItw08hJksykwZrjQoUt&#10;bSsqzvmfUTBc4Pb7uPua8G3m5lnW7Zvy/KvU22ufLUEE6sMz/GjvtILpFO5f4g+Q6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QuRcrEAAAA2wAAAA8AAAAAAAAAAAAAAAAA&#10;nwIAAGRycy9kb3ducmV2LnhtbFBLBQYAAAAABAAEAPcAAACQAwAAAAA=&#10;">
                        <v:imagedata r:id="rId243" o:title=""/>
                      </v:shape>
                      <v:line id="Line 229" o:spid="_x0000_s1028" style="position:absolute;flip:y;visibility:visible;mso-wrap-style:square" from="2835,1561" to="3362,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IaQ8IAAADbAAAADwAAAGRycy9kb3ducmV2LnhtbESP0WoCMRRE3wv9h3ALvtVsa62yGkUF&#10;oSiyVP2Ay+Z2E7q5WTZR1783guDjMDNnmOm8c7U4UxusZwUf/QwEcem15UrB8bB+H4MIEVlj7ZkU&#10;XCnAfPb6MsVc+wv/0nkfK5EgHHJUYGJscilDachh6PuGOHl/vnUYk2wrqVu8JLir5WeWfUuHltOC&#10;wYZWhsr//ckpGA2sWcjtUlp9qvVuMyqKnSuU6r11iwmISF18hh/tH63gawj3L+k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IaQ8IAAADbAAAADwAAAAAAAAAAAAAA&#10;AAChAgAAZHJzL2Rvd25yZXYueG1sUEsFBgAAAAAEAAQA+QAAAJADAAAAAA==&#10;" strokecolor="black [3200]" strokeweight="3pt">
                        <v:stroke endarrow="block"/>
                        <v:shadow on="t" color="black" opacity="22937f" origin=",.5" offset="0,.63889mm"/>
                      </v:line>
                    </v:group>
                  </w:pict>
                </mc:Fallback>
              </mc:AlternateConten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  <w:lang w:bidi="fa-IR"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(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٠٠٠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چرخانیم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ظ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اً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٣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گیرد؟</w:t>
            </w: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</w:p>
          <w:p w:rsidR="00A3076B" w:rsidRPr="00BB19E4" w:rsidRDefault="00A3076B" w:rsidP="009C72C7">
            <w:pPr>
              <w:autoSpaceDE w:val="0"/>
              <w:autoSpaceDN w:val="0"/>
              <w:bidi/>
              <w:adjustRightInd w:val="0"/>
              <w:ind w:left="-1"/>
              <w:jc w:val="both"/>
              <w:rPr>
                <w:rFonts w:ascii="AmuzehNewNormalPS" w:cs="B Nazanin"/>
                <w:sz w:val="28"/>
                <w:szCs w:val="28"/>
                <w:rtl/>
              </w:rPr>
            </w:pP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ج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(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گ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١٠٠٠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ا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چرخانیم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انتظ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داریم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قربه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تقریباً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چن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روی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عدد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٤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قرار</w:t>
            </w:r>
            <w:r w:rsidRPr="00BB19E4">
              <w:rPr>
                <w:rFonts w:ascii="AmuzehNewNormalPS" w:cs="B Nazanin"/>
                <w:sz w:val="28"/>
                <w:szCs w:val="28"/>
              </w:rPr>
              <w:t xml:space="preserve"> </w:t>
            </w:r>
            <w:r w:rsidRPr="00BB19E4">
              <w:rPr>
                <w:rFonts w:ascii="AmuzehNewNormalPS" w:cs="B Nazanin" w:hint="cs"/>
                <w:sz w:val="28"/>
                <w:szCs w:val="28"/>
                <w:rtl/>
              </w:rPr>
              <w:t>بگیرد؟</w:t>
            </w:r>
          </w:p>
        </w:tc>
      </w:tr>
    </w:tbl>
    <w:p w:rsidR="00FE6FEF" w:rsidRDefault="00FE6FEF"/>
    <w:sectPr w:rsidR="00FE6FEF" w:rsidSect="006835AA">
      <w:headerReference w:type="even" r:id="rId244"/>
      <w:headerReference w:type="default" r:id="rId245"/>
      <w:footerReference w:type="even" r:id="rId246"/>
      <w:footerReference w:type="default" r:id="rId247"/>
      <w:headerReference w:type="first" r:id="rId248"/>
      <w:footerReference w:type="first" r:id="rId249"/>
      <w:pgSz w:w="12240" w:h="15840"/>
      <w:pgMar w:top="709" w:right="1440" w:bottom="709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6FEE" w:rsidRDefault="00696FEE" w:rsidP="002F329E">
      <w:pPr>
        <w:spacing w:after="0" w:line="240" w:lineRule="auto"/>
      </w:pPr>
      <w:r>
        <w:separator/>
      </w:r>
    </w:p>
  </w:endnote>
  <w:endnote w:type="continuationSeparator" w:id="0">
    <w:p w:rsidR="00696FEE" w:rsidRDefault="00696FEE" w:rsidP="002F32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muzehNewNormalPS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muzeh-New-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6FEE" w:rsidRDefault="00696FEE" w:rsidP="002F329E">
      <w:pPr>
        <w:spacing w:after="0" w:line="240" w:lineRule="auto"/>
      </w:pPr>
      <w:r>
        <w:separator/>
      </w:r>
    </w:p>
  </w:footnote>
  <w:footnote w:type="continuationSeparator" w:id="0">
    <w:p w:rsidR="00696FEE" w:rsidRDefault="00696FEE" w:rsidP="002F32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54EE" w:rsidRDefault="003A54E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FE7E68"/>
    <w:multiLevelType w:val="hybridMultilevel"/>
    <w:tmpl w:val="7A06B1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244E2"/>
    <w:multiLevelType w:val="hybridMultilevel"/>
    <w:tmpl w:val="51D85BF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A0557E"/>
    <w:multiLevelType w:val="hybridMultilevel"/>
    <w:tmpl w:val="88B4F3A8"/>
    <w:lvl w:ilvl="0" w:tplc="0E0A0AC6">
      <w:start w:val="1"/>
      <w:numFmt w:val="decimal"/>
      <w:lvlText w:val="%1)"/>
      <w:lvlJc w:val="left"/>
      <w:pPr>
        <w:ind w:left="1080" w:hanging="360"/>
      </w:pPr>
      <w:rPr>
        <w:rFonts w:ascii="AmuzehNewNormalPS" w:cs="AmuzehNewNormalPS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28E0F67"/>
    <w:multiLevelType w:val="hybridMultilevel"/>
    <w:tmpl w:val="2D266F00"/>
    <w:lvl w:ilvl="0" w:tplc="C9320960">
      <w:start w:val="1"/>
      <w:numFmt w:val="decimal"/>
      <w:lvlText w:val="%1)"/>
      <w:lvlJc w:val="left"/>
      <w:pPr>
        <w:ind w:left="1080" w:hanging="360"/>
      </w:pPr>
      <w:rPr>
        <w:rFonts w:ascii="AmuzehNewNormalPS" w:cs="AmuzehNewNormalPS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9EF247B"/>
    <w:multiLevelType w:val="hybridMultilevel"/>
    <w:tmpl w:val="ECF654FA"/>
    <w:lvl w:ilvl="0" w:tplc="AC8C0A70">
      <w:start w:val="144"/>
      <w:numFmt w:val="decimal"/>
      <w:lvlText w:val="%1"/>
      <w:lvlJc w:val="left"/>
      <w:pPr>
        <w:ind w:left="464" w:hanging="465"/>
      </w:pPr>
      <w:rPr>
        <w:rFonts w:hint="default"/>
        <w:color w:val="6600CC"/>
      </w:rPr>
    </w:lvl>
    <w:lvl w:ilvl="1" w:tplc="04090019" w:tentative="1">
      <w:start w:val="1"/>
      <w:numFmt w:val="lowerLetter"/>
      <w:lvlText w:val="%2."/>
      <w:lvlJc w:val="left"/>
      <w:pPr>
        <w:ind w:left="1079" w:hanging="360"/>
      </w:pPr>
    </w:lvl>
    <w:lvl w:ilvl="2" w:tplc="0409001B" w:tentative="1">
      <w:start w:val="1"/>
      <w:numFmt w:val="lowerRoman"/>
      <w:lvlText w:val="%3."/>
      <w:lvlJc w:val="right"/>
      <w:pPr>
        <w:ind w:left="1799" w:hanging="180"/>
      </w:pPr>
    </w:lvl>
    <w:lvl w:ilvl="3" w:tplc="0409000F" w:tentative="1">
      <w:start w:val="1"/>
      <w:numFmt w:val="decimal"/>
      <w:lvlText w:val="%4."/>
      <w:lvlJc w:val="left"/>
      <w:pPr>
        <w:ind w:left="2519" w:hanging="360"/>
      </w:pPr>
    </w:lvl>
    <w:lvl w:ilvl="4" w:tplc="04090019" w:tentative="1">
      <w:start w:val="1"/>
      <w:numFmt w:val="lowerLetter"/>
      <w:lvlText w:val="%5."/>
      <w:lvlJc w:val="left"/>
      <w:pPr>
        <w:ind w:left="3239" w:hanging="360"/>
      </w:pPr>
    </w:lvl>
    <w:lvl w:ilvl="5" w:tplc="0409001B" w:tentative="1">
      <w:start w:val="1"/>
      <w:numFmt w:val="lowerRoman"/>
      <w:lvlText w:val="%6."/>
      <w:lvlJc w:val="right"/>
      <w:pPr>
        <w:ind w:left="3959" w:hanging="180"/>
      </w:pPr>
    </w:lvl>
    <w:lvl w:ilvl="6" w:tplc="0409000F" w:tentative="1">
      <w:start w:val="1"/>
      <w:numFmt w:val="decimal"/>
      <w:lvlText w:val="%7."/>
      <w:lvlJc w:val="left"/>
      <w:pPr>
        <w:ind w:left="4679" w:hanging="360"/>
      </w:pPr>
    </w:lvl>
    <w:lvl w:ilvl="7" w:tplc="04090019" w:tentative="1">
      <w:start w:val="1"/>
      <w:numFmt w:val="lowerLetter"/>
      <w:lvlText w:val="%8."/>
      <w:lvlJc w:val="left"/>
      <w:pPr>
        <w:ind w:left="5399" w:hanging="360"/>
      </w:pPr>
    </w:lvl>
    <w:lvl w:ilvl="8" w:tplc="0409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5">
    <w:nsid w:val="5CDD5079"/>
    <w:multiLevelType w:val="hybridMultilevel"/>
    <w:tmpl w:val="98BA89CC"/>
    <w:lvl w:ilvl="0" w:tplc="3C5049A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076B"/>
    <w:rsid w:val="00050762"/>
    <w:rsid w:val="00272610"/>
    <w:rsid w:val="002C7D37"/>
    <w:rsid w:val="002F329E"/>
    <w:rsid w:val="003A54EE"/>
    <w:rsid w:val="00593E23"/>
    <w:rsid w:val="00670ACC"/>
    <w:rsid w:val="006835AA"/>
    <w:rsid w:val="00696FEE"/>
    <w:rsid w:val="00743433"/>
    <w:rsid w:val="008313E0"/>
    <w:rsid w:val="009C72C7"/>
    <w:rsid w:val="00A3076B"/>
    <w:rsid w:val="00BB4044"/>
    <w:rsid w:val="00C73D63"/>
    <w:rsid w:val="00FB4F86"/>
    <w:rsid w:val="00FE6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76B"/>
  </w:style>
  <w:style w:type="paragraph" w:styleId="Heading1">
    <w:name w:val="heading 1"/>
    <w:basedOn w:val="Normal"/>
    <w:next w:val="Normal"/>
    <w:link w:val="Heading1Char"/>
    <w:qFormat/>
    <w:rsid w:val="00272610"/>
    <w:pPr>
      <w:keepNext/>
      <w:bidi/>
      <w:spacing w:before="240" w:after="60" w:line="240" w:lineRule="auto"/>
      <w:outlineLvl w:val="0"/>
    </w:pPr>
    <w:rPr>
      <w:rFonts w:ascii="Verdana" w:eastAsia="Times New Roman" w:hAnsi="Verdana" w:cs="Times New Roman"/>
      <w:b/>
      <w:bCs/>
      <w:color w:val="000000"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07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0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076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076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72610"/>
    <w:rPr>
      <w:rFonts w:ascii="Verdana" w:eastAsia="Times New Roman" w:hAnsi="Verdana" w:cs="Times New Roman"/>
      <w:b/>
      <w:bCs/>
      <w:color w:val="000000"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F32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329E"/>
  </w:style>
  <w:style w:type="paragraph" w:styleId="Footer">
    <w:name w:val="footer"/>
    <w:basedOn w:val="Normal"/>
    <w:link w:val="FooterChar"/>
    <w:uiPriority w:val="99"/>
    <w:unhideWhenUsed/>
    <w:rsid w:val="002F32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329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76B"/>
  </w:style>
  <w:style w:type="paragraph" w:styleId="Heading1">
    <w:name w:val="heading 1"/>
    <w:basedOn w:val="Normal"/>
    <w:next w:val="Normal"/>
    <w:link w:val="Heading1Char"/>
    <w:qFormat/>
    <w:rsid w:val="00272610"/>
    <w:pPr>
      <w:keepNext/>
      <w:bidi/>
      <w:spacing w:before="240" w:after="60" w:line="240" w:lineRule="auto"/>
      <w:outlineLvl w:val="0"/>
    </w:pPr>
    <w:rPr>
      <w:rFonts w:ascii="Verdana" w:eastAsia="Times New Roman" w:hAnsi="Verdana" w:cs="Times New Roman"/>
      <w:b/>
      <w:bCs/>
      <w:color w:val="000000"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07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0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076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076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72610"/>
    <w:rPr>
      <w:rFonts w:ascii="Verdana" w:eastAsia="Times New Roman" w:hAnsi="Verdana" w:cs="Times New Roman"/>
      <w:b/>
      <w:bCs/>
      <w:color w:val="000000"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F32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329E"/>
  </w:style>
  <w:style w:type="paragraph" w:styleId="Footer">
    <w:name w:val="footer"/>
    <w:basedOn w:val="Normal"/>
    <w:link w:val="FooterChar"/>
    <w:uiPriority w:val="99"/>
    <w:unhideWhenUsed/>
    <w:rsid w:val="002F32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32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1.wmf"/><Relationship Id="rId159" Type="http://schemas.openxmlformats.org/officeDocument/2006/relationships/image" Target="media/image82.png"/><Relationship Id="rId170" Type="http://schemas.openxmlformats.org/officeDocument/2006/relationships/image" Target="media/image88.wmf"/><Relationship Id="rId191" Type="http://schemas.openxmlformats.org/officeDocument/2006/relationships/image" Target="media/image100.wmf"/><Relationship Id="rId205" Type="http://schemas.openxmlformats.org/officeDocument/2006/relationships/oleObject" Target="embeddings/oleObject89.bin"/><Relationship Id="rId226" Type="http://schemas.openxmlformats.org/officeDocument/2006/relationships/image" Target="media/image119.wmf"/><Relationship Id="rId247" Type="http://schemas.openxmlformats.org/officeDocument/2006/relationships/footer" Target="footer2.xml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2.bin"/><Relationship Id="rId149" Type="http://schemas.openxmlformats.org/officeDocument/2006/relationships/oleObject" Target="embeddings/oleObject63.bin"/><Relationship Id="rId5" Type="http://schemas.openxmlformats.org/officeDocument/2006/relationships/settings" Target="settings.xml"/><Relationship Id="rId95" Type="http://schemas.openxmlformats.org/officeDocument/2006/relationships/image" Target="media/image46.png"/><Relationship Id="rId160" Type="http://schemas.openxmlformats.org/officeDocument/2006/relationships/image" Target="media/image83.wmf"/><Relationship Id="rId181" Type="http://schemas.openxmlformats.org/officeDocument/2006/relationships/oleObject" Target="embeddings/oleObject77.bin"/><Relationship Id="rId216" Type="http://schemas.openxmlformats.org/officeDocument/2006/relationships/image" Target="media/image113.png"/><Relationship Id="rId237" Type="http://schemas.openxmlformats.org/officeDocument/2006/relationships/image" Target="media/image125.png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png"/><Relationship Id="rId139" Type="http://schemas.openxmlformats.org/officeDocument/2006/relationships/oleObject" Target="embeddings/oleObject58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7.png"/><Relationship Id="rId171" Type="http://schemas.openxmlformats.org/officeDocument/2006/relationships/image" Target="media/image89.wmf"/><Relationship Id="rId192" Type="http://schemas.openxmlformats.org/officeDocument/2006/relationships/oleObject" Target="embeddings/oleObject81.bin"/><Relationship Id="rId206" Type="http://schemas.openxmlformats.org/officeDocument/2006/relationships/image" Target="media/image106.wmf"/><Relationship Id="rId227" Type="http://schemas.openxmlformats.org/officeDocument/2006/relationships/oleObject" Target="embeddings/oleObject97.bin"/><Relationship Id="rId248" Type="http://schemas.openxmlformats.org/officeDocument/2006/relationships/header" Target="header3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image" Target="media/image64.png"/><Relationship Id="rId129" Type="http://schemas.openxmlformats.org/officeDocument/2006/relationships/image" Target="media/image67.wmf"/><Relationship Id="rId54" Type="http://schemas.openxmlformats.org/officeDocument/2006/relationships/image" Target="media/image24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1.bin"/><Relationship Id="rId161" Type="http://schemas.openxmlformats.org/officeDocument/2006/relationships/image" Target="media/image84.wmf"/><Relationship Id="rId166" Type="http://schemas.openxmlformats.org/officeDocument/2006/relationships/oleObject" Target="embeddings/oleObject69.bin"/><Relationship Id="rId182" Type="http://schemas.openxmlformats.org/officeDocument/2006/relationships/image" Target="media/image94.wmf"/><Relationship Id="rId187" Type="http://schemas.openxmlformats.org/officeDocument/2006/relationships/oleObject" Target="embeddings/oleObject80.bin"/><Relationship Id="rId217" Type="http://schemas.openxmlformats.org/officeDocument/2006/relationships/image" Target="media/image1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10.png"/><Relationship Id="rId233" Type="http://schemas.openxmlformats.org/officeDocument/2006/relationships/image" Target="media/image123.png"/><Relationship Id="rId238" Type="http://schemas.openxmlformats.org/officeDocument/2006/relationships/oleObject" Target="embeddings/oleObject101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png"/><Relationship Id="rId119" Type="http://schemas.openxmlformats.org/officeDocument/2006/relationships/image" Target="media/image61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3.bin"/><Relationship Id="rId135" Type="http://schemas.openxmlformats.org/officeDocument/2006/relationships/oleObject" Target="embeddings/oleObject56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3.bin"/><Relationship Id="rId198" Type="http://schemas.openxmlformats.org/officeDocument/2006/relationships/oleObject" Target="embeddings/oleObject85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82.bin"/><Relationship Id="rId202" Type="http://schemas.openxmlformats.org/officeDocument/2006/relationships/image" Target="media/image104.wmf"/><Relationship Id="rId207" Type="http://schemas.openxmlformats.org/officeDocument/2006/relationships/oleObject" Target="embeddings/oleObject90.bin"/><Relationship Id="rId223" Type="http://schemas.openxmlformats.org/officeDocument/2006/relationships/oleObject" Target="embeddings/oleObject95.bin"/><Relationship Id="rId228" Type="http://schemas.openxmlformats.org/officeDocument/2006/relationships/image" Target="media/image120.wmf"/><Relationship Id="rId244" Type="http://schemas.openxmlformats.org/officeDocument/2006/relationships/header" Target="header1.xml"/><Relationship Id="rId249" Type="http://schemas.openxmlformats.org/officeDocument/2006/relationships/footer" Target="footer3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62.png"/><Relationship Id="rId125" Type="http://schemas.openxmlformats.org/officeDocument/2006/relationships/image" Target="media/image65.wmf"/><Relationship Id="rId141" Type="http://schemas.openxmlformats.org/officeDocument/2006/relationships/oleObject" Target="embeddings/oleObject59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9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image" Target="media/image85.wmf"/><Relationship Id="rId183" Type="http://schemas.openxmlformats.org/officeDocument/2006/relationships/oleObject" Target="embeddings/oleObject78.bin"/><Relationship Id="rId213" Type="http://schemas.openxmlformats.org/officeDocument/2006/relationships/image" Target="media/image111.png"/><Relationship Id="rId218" Type="http://schemas.openxmlformats.org/officeDocument/2006/relationships/oleObject" Target="embeddings/oleObject93.bin"/><Relationship Id="rId234" Type="http://schemas.openxmlformats.org/officeDocument/2006/relationships/image" Target="media/image1230.png"/><Relationship Id="rId239" Type="http://schemas.openxmlformats.org/officeDocument/2006/relationships/image" Target="media/image12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8.wmf"/><Relationship Id="rId136" Type="http://schemas.openxmlformats.org/officeDocument/2006/relationships/image" Target="media/image70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91.wmf"/><Relationship Id="rId194" Type="http://schemas.openxmlformats.org/officeDocument/2006/relationships/oleObject" Target="embeddings/oleObject83.bin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208" Type="http://schemas.openxmlformats.org/officeDocument/2006/relationships/image" Target="media/image107.png"/><Relationship Id="rId229" Type="http://schemas.openxmlformats.org/officeDocument/2006/relationships/oleObject" Target="embeddings/oleObject98.bin"/><Relationship Id="rId19" Type="http://schemas.openxmlformats.org/officeDocument/2006/relationships/image" Target="media/image6.png"/><Relationship Id="rId224" Type="http://schemas.openxmlformats.org/officeDocument/2006/relationships/image" Target="media/image118.wmf"/><Relationship Id="rId240" Type="http://schemas.openxmlformats.org/officeDocument/2006/relationships/image" Target="media/image127.png"/><Relationship Id="rId245" Type="http://schemas.openxmlformats.org/officeDocument/2006/relationships/header" Target="header2.xml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2.bin"/><Relationship Id="rId168" Type="http://schemas.openxmlformats.org/officeDocument/2006/relationships/image" Target="media/image87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3.png"/><Relationship Id="rId142" Type="http://schemas.openxmlformats.org/officeDocument/2006/relationships/image" Target="media/image73.wmf"/><Relationship Id="rId163" Type="http://schemas.openxmlformats.org/officeDocument/2006/relationships/image" Target="media/image86.wmf"/><Relationship Id="rId184" Type="http://schemas.openxmlformats.org/officeDocument/2006/relationships/image" Target="media/image95.wmf"/><Relationship Id="rId189" Type="http://schemas.openxmlformats.org/officeDocument/2006/relationships/image" Target="media/image98.wmf"/><Relationship Id="rId219" Type="http://schemas.openxmlformats.org/officeDocument/2006/relationships/image" Target="media/image115.png"/><Relationship Id="rId3" Type="http://schemas.openxmlformats.org/officeDocument/2006/relationships/styles" Target="styles.xml"/><Relationship Id="rId214" Type="http://schemas.openxmlformats.org/officeDocument/2006/relationships/image" Target="media/image112.wmf"/><Relationship Id="rId230" Type="http://schemas.openxmlformats.org/officeDocument/2006/relationships/image" Target="media/image121.png"/><Relationship Id="rId235" Type="http://schemas.openxmlformats.org/officeDocument/2006/relationships/image" Target="media/image124.wmf"/><Relationship Id="rId251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png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4.bin"/><Relationship Id="rId153" Type="http://schemas.openxmlformats.org/officeDocument/2006/relationships/image" Target="media/image79.png"/><Relationship Id="rId174" Type="http://schemas.openxmlformats.org/officeDocument/2006/relationships/image" Target="media/image92.wmf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99.wmf"/><Relationship Id="rId204" Type="http://schemas.openxmlformats.org/officeDocument/2006/relationships/image" Target="media/image105.wmf"/><Relationship Id="rId220" Type="http://schemas.openxmlformats.org/officeDocument/2006/relationships/image" Target="media/image116.wmf"/><Relationship Id="rId225" Type="http://schemas.openxmlformats.org/officeDocument/2006/relationships/oleObject" Target="embeddings/oleObject96.bin"/><Relationship Id="rId241" Type="http://schemas.openxmlformats.org/officeDocument/2006/relationships/image" Target="media/image128.png"/><Relationship Id="rId246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0.png"/><Relationship Id="rId143" Type="http://schemas.openxmlformats.org/officeDocument/2006/relationships/oleObject" Target="embeddings/oleObject60.bin"/><Relationship Id="rId148" Type="http://schemas.openxmlformats.org/officeDocument/2006/relationships/image" Target="media/image76.png"/><Relationship Id="rId164" Type="http://schemas.openxmlformats.org/officeDocument/2006/relationships/oleObject" Target="embeddings/oleObject67.bin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6.bin"/><Relationship Id="rId210" Type="http://schemas.openxmlformats.org/officeDocument/2006/relationships/image" Target="media/image108.png"/><Relationship Id="rId215" Type="http://schemas.openxmlformats.org/officeDocument/2006/relationships/oleObject" Target="embeddings/oleObject92.bin"/><Relationship Id="rId236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3.wmf"/><Relationship Id="rId112" Type="http://schemas.openxmlformats.org/officeDocument/2006/relationships/image" Target="media/image55.png"/><Relationship Id="rId133" Type="http://schemas.openxmlformats.org/officeDocument/2006/relationships/image" Target="media/image69.wmf"/><Relationship Id="rId154" Type="http://schemas.openxmlformats.org/officeDocument/2006/relationships/image" Target="media/image78.png"/><Relationship Id="rId175" Type="http://schemas.openxmlformats.org/officeDocument/2006/relationships/image" Target="media/image93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4.bin"/><Relationship Id="rId242" Type="http://schemas.openxmlformats.org/officeDocument/2006/relationships/image" Target="media/image129.png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image" Target="media/image50.wmf"/><Relationship Id="rId123" Type="http://schemas.openxmlformats.org/officeDocument/2006/relationships/image" Target="media/image610.png"/><Relationship Id="rId144" Type="http://schemas.openxmlformats.org/officeDocument/2006/relationships/image" Target="media/image74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68.bin"/><Relationship Id="rId186" Type="http://schemas.openxmlformats.org/officeDocument/2006/relationships/image" Target="media/image96.wmf"/><Relationship Id="rId211" Type="http://schemas.openxmlformats.org/officeDocument/2006/relationships/image" Target="media/image109.png"/><Relationship Id="rId232" Type="http://schemas.openxmlformats.org/officeDocument/2006/relationships/image" Target="media/image122.png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6.png"/><Relationship Id="rId134" Type="http://schemas.openxmlformats.org/officeDocument/2006/relationships/oleObject" Target="embeddings/oleObject55.bin"/><Relationship Id="rId80" Type="http://schemas.openxmlformats.org/officeDocument/2006/relationships/image" Target="media/image38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72.bin"/><Relationship Id="rId197" Type="http://schemas.openxmlformats.org/officeDocument/2006/relationships/image" Target="media/image102.wmf"/><Relationship Id="rId201" Type="http://schemas.openxmlformats.org/officeDocument/2006/relationships/oleObject" Target="embeddings/oleObject87.bin"/><Relationship Id="rId222" Type="http://schemas.openxmlformats.org/officeDocument/2006/relationships/image" Target="media/image117.wmf"/><Relationship Id="rId243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E57F87-D3CA-41CA-893A-0FEBC2766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6</Pages>
  <Words>2631</Words>
  <Characters>15001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C</cp:lastModifiedBy>
  <cp:revision>12</cp:revision>
  <cp:lastPrinted>2016-05-15T03:57:00Z</cp:lastPrinted>
  <dcterms:created xsi:type="dcterms:W3CDTF">2016-05-14T20:28:00Z</dcterms:created>
  <dcterms:modified xsi:type="dcterms:W3CDTF">2017-04-20T08:22:00Z</dcterms:modified>
</cp:coreProperties>
</file>